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1093" w:type="dxa"/>
        <w:tblInd w:w="-3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71"/>
        <w:gridCol w:w="222"/>
      </w:tblGrid>
      <w:tr w:rsidR="007F02AD" w:rsidRPr="007F02AD" w14:paraId="01C23C2A" w14:textId="77777777" w:rsidTr="00132E70">
        <w:trPr>
          <w:trHeight w:val="1553"/>
        </w:trPr>
        <w:tc>
          <w:tcPr>
            <w:tcW w:w="10871" w:type="dxa"/>
          </w:tcPr>
          <w:tbl>
            <w:tblPr>
              <w:tblW w:w="10533" w:type="dxa"/>
              <w:tblLook w:val="04A0" w:firstRow="1" w:lastRow="0" w:firstColumn="1" w:lastColumn="0" w:noHBand="0" w:noVBand="1"/>
            </w:tblPr>
            <w:tblGrid>
              <w:gridCol w:w="4230"/>
              <w:gridCol w:w="6303"/>
            </w:tblGrid>
            <w:tr w:rsidR="007F02AD" w:rsidRPr="007F02AD" w14:paraId="6BFE6E1B" w14:textId="77777777" w:rsidTr="002A51B6">
              <w:tc>
                <w:tcPr>
                  <w:tcW w:w="4230" w:type="dxa"/>
                  <w:shd w:val="clear" w:color="auto" w:fill="auto"/>
                </w:tcPr>
                <w:p w14:paraId="4C0ECA2F" w14:textId="77777777" w:rsidR="00DE5AC8" w:rsidRPr="007F02AD" w:rsidRDefault="00DE5AC8" w:rsidP="00AF3C17">
                  <w:pPr>
                    <w:pStyle w:val="ListBullet"/>
                    <w:numPr>
                      <w:ilvl w:val="0"/>
                      <w:numId w:val="0"/>
                    </w:numPr>
                    <w:ind w:left="360" w:hanging="360"/>
                    <w:rPr>
                      <w:rFonts w:cs="Times New Roman"/>
                      <w:b/>
                      <w:color w:val="000000" w:themeColor="text1"/>
                      <w:szCs w:val="28"/>
                    </w:rPr>
                  </w:pPr>
                  <w:bookmarkStart w:id="0" w:name="_Hlk86025127"/>
                  <w:r w:rsidRPr="007F02AD">
                    <w:rPr>
                      <w:rFonts w:cs="Times New Roman"/>
                      <w:b/>
                      <w:color w:val="000000" w:themeColor="text1"/>
                      <w:szCs w:val="28"/>
                    </w:rPr>
                    <w:t>TRƯỜNG THCS THẠCH BÀN</w:t>
                  </w:r>
                </w:p>
                <w:p w14:paraId="6E6F4736" w14:textId="77777777" w:rsidR="00DE5AC8" w:rsidRPr="007F02AD" w:rsidRDefault="00DE5AC8" w:rsidP="00DE5AC8">
                  <w:pPr>
                    <w:spacing w:after="0" w:line="288" w:lineRule="auto"/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</w:pPr>
                </w:p>
                <w:p w14:paraId="3E0BD02A" w14:textId="181C4D62" w:rsidR="00DE5AC8" w:rsidRPr="007F02AD" w:rsidRDefault="00DE5AC8" w:rsidP="00DE5AC8">
                  <w:pPr>
                    <w:spacing w:after="0" w:line="288" w:lineRule="auto"/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</w:pPr>
                  <w:r w:rsidRPr="007F02AD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</w:rPr>
                    <w:t xml:space="preserve">Mã đề: </w:t>
                  </w:r>
                  <w:r w:rsidRPr="007F02AD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  <w:t>6</w:t>
                  </w:r>
                  <w:r w:rsidR="00A22F9F" w:rsidRPr="007F02AD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  <w:t>0</w:t>
                  </w:r>
                  <w:r w:rsidRPr="007F02AD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u w:val="single"/>
                      <w:lang w:val="en-US"/>
                    </w:rPr>
                    <w:t>1</w:t>
                  </w:r>
                </w:p>
              </w:tc>
              <w:tc>
                <w:tcPr>
                  <w:tcW w:w="6303" w:type="dxa"/>
                  <w:shd w:val="clear" w:color="auto" w:fill="auto"/>
                </w:tcPr>
                <w:p w14:paraId="663DA450" w14:textId="5871C8AF" w:rsidR="00DE5AC8" w:rsidRPr="007F02AD" w:rsidRDefault="00DE5AC8" w:rsidP="00DE5AC8">
                  <w:pPr>
                    <w:spacing w:after="0" w:line="288" w:lineRule="auto"/>
                    <w:jc w:val="center"/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en-US"/>
                    </w:rPr>
                  </w:pPr>
                  <w:r w:rsidRPr="007F02AD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 xml:space="preserve">ĐỀ KIỂM TRA </w:t>
                  </w:r>
                  <w:r w:rsidR="00481E6B" w:rsidRPr="007F02AD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en-US"/>
                    </w:rPr>
                    <w:t>CUỐI</w:t>
                  </w:r>
                  <w:r w:rsidRPr="007F02AD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 xml:space="preserve"> KÌ I</w:t>
                  </w:r>
                  <w:r w:rsidR="004D501E" w:rsidRPr="007F02AD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  <w:lang w:val="en-US"/>
                    </w:rPr>
                    <w:t xml:space="preserve"> NĂM HỌC 2023-2024</w:t>
                  </w:r>
                </w:p>
                <w:p w14:paraId="65D56EB9" w14:textId="25ABDB36" w:rsidR="00DE5AC8" w:rsidRPr="007F02AD" w:rsidRDefault="00DE5AC8" w:rsidP="00DE5AC8">
                  <w:pPr>
                    <w:spacing w:after="0" w:line="288" w:lineRule="auto"/>
                    <w:ind w:leftChars="-35" w:left="-98"/>
                    <w:jc w:val="center"/>
                    <w:rPr>
                      <w:rFonts w:cs="Times New Roman"/>
                      <w:bCs/>
                      <w:color w:val="000000" w:themeColor="text1"/>
                      <w:szCs w:val="28"/>
                    </w:rPr>
                  </w:pPr>
                  <w:r w:rsidRPr="007F02AD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 xml:space="preserve">Môn: </w:t>
                  </w:r>
                  <w:r w:rsidRPr="007F02AD">
                    <w:rPr>
                      <w:rFonts w:cs="Times New Roman"/>
                      <w:b/>
                      <w:bCs/>
                      <w:color w:val="000000" w:themeColor="text1"/>
                      <w:szCs w:val="28"/>
                    </w:rPr>
                    <w:t>TOÁN 6</w:t>
                  </w:r>
                  <w:r w:rsidRPr="007F02AD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 xml:space="preserve"> </w:t>
                  </w:r>
                </w:p>
                <w:p w14:paraId="48058AFE" w14:textId="77777777" w:rsidR="00DE5AC8" w:rsidRPr="007F02AD" w:rsidRDefault="00DE5AC8" w:rsidP="00DE5AC8">
                  <w:pPr>
                    <w:spacing w:after="0" w:line="288" w:lineRule="auto"/>
                    <w:ind w:leftChars="-35" w:left="-98"/>
                    <w:jc w:val="center"/>
                    <w:rPr>
                      <w:rFonts w:cs="Times New Roman"/>
                      <w:bCs/>
                      <w:color w:val="000000" w:themeColor="text1"/>
                      <w:szCs w:val="28"/>
                    </w:rPr>
                  </w:pPr>
                  <w:r w:rsidRPr="007F02AD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>Thời gian làm bài: 90 phút</w:t>
                  </w:r>
                </w:p>
                <w:p w14:paraId="17B21FAC" w14:textId="56DEE144" w:rsidR="00DE5AC8" w:rsidRPr="007F02AD" w:rsidRDefault="00DE5AC8" w:rsidP="00DE5AC8">
                  <w:pPr>
                    <w:spacing w:after="0" w:line="288" w:lineRule="auto"/>
                    <w:ind w:leftChars="-35" w:left="-98"/>
                    <w:jc w:val="center"/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</w:pPr>
                  <w:r w:rsidRPr="007F02AD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 xml:space="preserve">Ngày kiểm tra: </w:t>
                  </w:r>
                  <w:r w:rsidR="000B1645" w:rsidRPr="007F02AD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21</w:t>
                  </w:r>
                  <w:r w:rsidR="00E77E7C" w:rsidRPr="007F02AD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/</w:t>
                  </w:r>
                  <w:r w:rsidR="000B1645" w:rsidRPr="007F02AD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12</w:t>
                  </w:r>
                  <w:r w:rsidRPr="007F02AD">
                    <w:rPr>
                      <w:rFonts w:cs="Times New Roman"/>
                      <w:bCs/>
                      <w:color w:val="000000" w:themeColor="text1"/>
                      <w:szCs w:val="28"/>
                    </w:rPr>
                    <w:t>/202</w:t>
                  </w:r>
                  <w:r w:rsidR="00E77E7C" w:rsidRPr="007F02AD">
                    <w:rPr>
                      <w:rFonts w:cs="Times New Roman"/>
                      <w:bCs/>
                      <w:color w:val="000000" w:themeColor="text1"/>
                      <w:szCs w:val="28"/>
                      <w:lang w:val="en-US"/>
                    </w:rPr>
                    <w:t>3</w:t>
                  </w:r>
                </w:p>
                <w:p w14:paraId="2775C474" w14:textId="77777777" w:rsidR="00DE5AC8" w:rsidRPr="007F02AD" w:rsidRDefault="00DE5AC8" w:rsidP="00DE5AC8">
                  <w:pPr>
                    <w:spacing w:after="0" w:line="288" w:lineRule="auto"/>
                    <w:ind w:leftChars="-35" w:left="-98"/>
                    <w:jc w:val="center"/>
                    <w:rPr>
                      <w:rFonts w:cs="Times New Roman"/>
                      <w:b/>
                      <w:color w:val="000000" w:themeColor="text1"/>
                      <w:szCs w:val="28"/>
                    </w:rPr>
                  </w:pPr>
                  <w:r w:rsidRPr="007F02AD">
                    <w:rPr>
                      <w:rFonts w:cs="Times New Roman"/>
                      <w:b/>
                      <w:color w:val="000000" w:themeColor="text1"/>
                      <w:szCs w:val="28"/>
                    </w:rPr>
                    <w:t>--------------------</w:t>
                  </w:r>
                </w:p>
              </w:tc>
            </w:tr>
          </w:tbl>
          <w:p w14:paraId="304AF680" w14:textId="43C4DC0D" w:rsidR="00102172" w:rsidRPr="007F02AD" w:rsidRDefault="00102172" w:rsidP="00A52E10">
            <w:pPr>
              <w:pStyle w:val="NormalWeb"/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beforeAutospacing="0" w:after="40" w:afterAutospacing="0"/>
              <w:jc w:val="both"/>
              <w:rPr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22" w:type="dxa"/>
          </w:tcPr>
          <w:p w14:paraId="46DF5B66" w14:textId="6A1C0D31" w:rsidR="00102172" w:rsidRPr="007F02AD" w:rsidRDefault="00102172" w:rsidP="008F50DC">
            <w:pPr>
              <w:spacing w:line="276" w:lineRule="auto"/>
              <w:jc w:val="center"/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</w:p>
        </w:tc>
      </w:tr>
    </w:tbl>
    <w:p w14:paraId="51165A05" w14:textId="77777777" w:rsidR="00AB237B" w:rsidRPr="007F02AD" w:rsidRDefault="00AB237B" w:rsidP="00DE5AC8">
      <w:pPr>
        <w:spacing w:after="0" w:line="288" w:lineRule="auto"/>
        <w:jc w:val="both"/>
        <w:rPr>
          <w:rFonts w:cs="Times New Roman"/>
          <w:b/>
          <w:bCs/>
          <w:color w:val="000000" w:themeColor="text1"/>
          <w:szCs w:val="28"/>
        </w:rPr>
      </w:pPr>
      <w:bookmarkStart w:id="1" w:name="_Hlk86026714"/>
    </w:p>
    <w:p w14:paraId="6DAD50BB" w14:textId="77777777" w:rsidR="00DE5AC8" w:rsidRPr="007F02AD" w:rsidRDefault="00DE5AC8" w:rsidP="00DE5AC8">
      <w:pPr>
        <w:spacing w:after="0" w:line="288" w:lineRule="auto"/>
        <w:jc w:val="both"/>
        <w:rPr>
          <w:rFonts w:cs="Times New Roman"/>
          <w:b/>
          <w:bCs/>
          <w:color w:val="000000" w:themeColor="text1"/>
          <w:szCs w:val="28"/>
        </w:rPr>
      </w:pPr>
      <w:r w:rsidRPr="007F02AD">
        <w:rPr>
          <w:rFonts w:cs="Times New Roman"/>
          <w:b/>
          <w:bCs/>
          <w:color w:val="000000" w:themeColor="text1"/>
          <w:szCs w:val="28"/>
        </w:rPr>
        <w:t xml:space="preserve">I. TRẮC NGHIỆM KHÁCH QUAN </w:t>
      </w:r>
      <w:r w:rsidRPr="007F02AD">
        <w:rPr>
          <w:rFonts w:cs="Times New Roman"/>
          <w:bCs/>
          <w:color w:val="000000" w:themeColor="text1"/>
          <w:szCs w:val="28"/>
        </w:rPr>
        <w:t xml:space="preserve">(3 điểm) </w:t>
      </w:r>
    </w:p>
    <w:p w14:paraId="2CFF18E9" w14:textId="4428E1BF" w:rsidR="00DE5AC8" w:rsidRPr="007F02AD" w:rsidRDefault="00DE5AC8" w:rsidP="00DE5AC8">
      <w:pPr>
        <w:keepNext/>
        <w:keepLines/>
        <w:spacing w:after="0" w:line="288" w:lineRule="auto"/>
        <w:jc w:val="both"/>
        <w:outlineLvl w:val="3"/>
        <w:rPr>
          <w:rFonts w:cs="Times New Roman"/>
          <w:b/>
          <w:bCs/>
          <w:color w:val="000000" w:themeColor="text1"/>
          <w:szCs w:val="28"/>
        </w:rPr>
      </w:pPr>
      <w:r w:rsidRPr="007F02AD">
        <w:rPr>
          <w:rFonts w:cs="Times New Roman"/>
          <w:bCs/>
          <w:i/>
          <w:color w:val="000000" w:themeColor="text1"/>
          <w:szCs w:val="28"/>
        </w:rPr>
        <w:t>Hãy chọn chữ cái đứng trước câu trả lời đúng rồi ghi vào bài làm</w:t>
      </w:r>
      <w:r w:rsidR="00A22F9F" w:rsidRPr="007F02AD">
        <w:rPr>
          <w:rFonts w:cs="Times New Roman"/>
          <w:bCs/>
          <w:i/>
          <w:color w:val="000000" w:themeColor="text1"/>
          <w:szCs w:val="28"/>
        </w:rPr>
        <w:t>.</w:t>
      </w:r>
      <w:r w:rsidRPr="007F02AD">
        <w:rPr>
          <w:rFonts w:cs="Times New Roman"/>
          <w:b/>
          <w:bCs/>
          <w:color w:val="000000" w:themeColor="text1"/>
          <w:szCs w:val="28"/>
        </w:rPr>
        <w:t xml:space="preserve"> </w:t>
      </w:r>
    </w:p>
    <w:p w14:paraId="129D0435" w14:textId="1683FB8D" w:rsidR="002A51B6" w:rsidRPr="007F02AD" w:rsidRDefault="004E11F8" w:rsidP="006F7EC7">
      <w:pPr>
        <w:spacing w:after="0" w:line="276" w:lineRule="auto"/>
        <w:jc w:val="both"/>
        <w:rPr>
          <w:rFonts w:eastAsiaTheme="minorEastAsia" w:cs="Times New Roman"/>
          <w:color w:val="000000" w:themeColor="text1"/>
          <w:szCs w:val="28"/>
        </w:rPr>
      </w:pPr>
      <w:r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1</w:t>
      </w:r>
      <w:r w:rsidR="005A3D90"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:</w:t>
      </w:r>
      <w:r w:rsidR="005448A9"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bookmarkStart w:id="2" w:name="_Hlk121940417"/>
      <w:r w:rsidR="006F7EC7" w:rsidRPr="007F02AD">
        <w:rPr>
          <w:rFonts w:eastAsiaTheme="minorEastAsia" w:cs="Times New Roman"/>
          <w:color w:val="000000" w:themeColor="text1"/>
          <w:szCs w:val="28"/>
        </w:rPr>
        <w:t>Cho tập hợ</w:t>
      </w:r>
      <w:r w:rsidR="002E71A8" w:rsidRPr="007F02AD">
        <w:rPr>
          <w:rFonts w:eastAsiaTheme="minorEastAsia" w:cs="Times New Roman"/>
          <w:color w:val="000000" w:themeColor="text1"/>
          <w:szCs w:val="28"/>
        </w:rPr>
        <w:t xml:space="preserve">p </w:t>
      </w:r>
      <w:r w:rsidR="002E71A8" w:rsidRPr="007F02AD">
        <w:rPr>
          <w:rFonts w:eastAsiaTheme="minorEastAsia" w:cs="Times New Roman"/>
          <w:color w:val="000000" w:themeColor="text1"/>
          <w:position w:val="-12"/>
          <w:szCs w:val="28"/>
        </w:rPr>
        <w:object w:dxaOrig="2680" w:dyaOrig="360" w14:anchorId="2FE80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18pt" o:ole="">
            <v:imagedata r:id="rId8" o:title=""/>
          </v:shape>
          <o:OLEObject Type="Embed" ProgID="Equation.DSMT4" ShapeID="_x0000_i1025" DrawAspect="Content" ObjectID="_1765221779" r:id="rId9"/>
        </w:object>
      </w:r>
      <w:r w:rsidR="002E71A8" w:rsidRPr="007F02AD">
        <w:rPr>
          <w:rFonts w:eastAsiaTheme="minorEastAsia" w:cs="Times New Roman"/>
          <w:color w:val="000000" w:themeColor="text1"/>
          <w:szCs w:val="28"/>
          <w:lang w:val="en-US"/>
        </w:rPr>
        <w:t xml:space="preserve">. </w:t>
      </w:r>
      <w:r w:rsidR="002E71A8" w:rsidRPr="007F02AD">
        <w:rPr>
          <w:rFonts w:eastAsiaTheme="minorEastAsia" w:cs="Times New Roman"/>
          <w:color w:val="000000" w:themeColor="text1"/>
          <w:szCs w:val="28"/>
        </w:rPr>
        <w:t>Tập hợp H v</w:t>
      </w:r>
      <w:r w:rsidR="006F7EC7" w:rsidRPr="007F02AD">
        <w:rPr>
          <w:rFonts w:eastAsiaTheme="minorEastAsia" w:cs="Times New Roman"/>
          <w:color w:val="000000" w:themeColor="text1"/>
          <w:szCs w:val="28"/>
        </w:rPr>
        <w:t>iết dưới dạng liệt kê các phần tử</w:t>
      </w:r>
      <w:r w:rsidR="009F4EA0" w:rsidRPr="007F02AD">
        <w:rPr>
          <w:rFonts w:eastAsiaTheme="minorEastAsia" w:cs="Times New Roman"/>
          <w:color w:val="000000" w:themeColor="text1"/>
          <w:szCs w:val="28"/>
        </w:rPr>
        <w:t xml:space="preserve"> là</w:t>
      </w:r>
    </w:p>
    <w:bookmarkEnd w:id="2"/>
    <w:p w14:paraId="2CB71D01" w14:textId="0F06A248" w:rsidR="002A51B6" w:rsidRPr="007F02AD" w:rsidRDefault="00AB237B" w:rsidP="002A51B6">
      <w:pPr>
        <w:shd w:val="clear" w:color="auto" w:fill="FFFFFF"/>
        <w:spacing w:after="0" w:line="276" w:lineRule="auto"/>
        <w:rPr>
          <w:rFonts w:eastAsia="Times New Roman" w:cs="Times New Roman"/>
          <w:color w:val="000000" w:themeColor="text1"/>
          <w:szCs w:val="28"/>
        </w:rPr>
      </w:pPr>
      <w:r w:rsidRPr="007F02AD">
        <w:rPr>
          <w:rFonts w:eastAsia="Times New Roman" w:cs="Times New Roman"/>
          <w:color w:val="000000" w:themeColor="text1"/>
          <w:szCs w:val="28"/>
        </w:rPr>
        <w:t>A. H = {10; 11;</w:t>
      </w:r>
      <w:r w:rsidRPr="007F02AD">
        <w:rPr>
          <w:rFonts w:eastAsia="Times New Roman" w:cs="Times New Roman"/>
          <w:color w:val="000000" w:themeColor="text1"/>
          <w:szCs w:val="28"/>
          <w:lang w:val="en-US"/>
        </w:rPr>
        <w:t xml:space="preserve"> </w:t>
      </w:r>
      <w:r w:rsidRPr="007F02AD">
        <w:rPr>
          <w:rFonts w:eastAsia="Times New Roman" w:cs="Times New Roman"/>
          <w:color w:val="000000" w:themeColor="text1"/>
          <w:szCs w:val="28"/>
        </w:rPr>
        <w:t>12}</w:t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  <w:t>B. H = {10; 11;</w:t>
      </w:r>
      <w:r w:rsidRPr="007F02AD">
        <w:rPr>
          <w:rFonts w:eastAsia="Times New Roman" w:cs="Times New Roman"/>
          <w:color w:val="000000" w:themeColor="text1"/>
          <w:szCs w:val="28"/>
          <w:lang w:val="en-US"/>
        </w:rPr>
        <w:t xml:space="preserve"> </w:t>
      </w:r>
      <w:r w:rsidRPr="007F02AD">
        <w:rPr>
          <w:rFonts w:eastAsia="Times New Roman" w:cs="Times New Roman"/>
          <w:color w:val="000000" w:themeColor="text1"/>
          <w:szCs w:val="28"/>
        </w:rPr>
        <w:t>12; 13}</w:t>
      </w:r>
      <w:r w:rsidRPr="007F02AD">
        <w:rPr>
          <w:rFonts w:eastAsia="Times New Roman" w:cs="Times New Roman"/>
          <w:color w:val="000000" w:themeColor="text1"/>
          <w:szCs w:val="28"/>
        </w:rPr>
        <w:br/>
        <w:t>C. H</w:t>
      </w:r>
      <w:r w:rsidR="002A51B6" w:rsidRPr="007F02AD">
        <w:rPr>
          <w:rFonts w:eastAsia="Times New Roman" w:cs="Times New Roman"/>
          <w:color w:val="000000" w:themeColor="text1"/>
          <w:szCs w:val="28"/>
        </w:rPr>
        <w:t xml:space="preserve"> = {</w:t>
      </w:r>
      <w:r w:rsidRPr="007F02AD">
        <w:rPr>
          <w:rFonts w:eastAsia="Times New Roman" w:cs="Times New Roman"/>
          <w:color w:val="000000" w:themeColor="text1"/>
          <w:szCs w:val="28"/>
        </w:rPr>
        <w:t>10; 11</w:t>
      </w:r>
      <w:r w:rsidR="002A51B6" w:rsidRPr="007F02AD">
        <w:rPr>
          <w:rFonts w:eastAsia="Times New Roman" w:cs="Times New Roman"/>
          <w:color w:val="000000" w:themeColor="text1"/>
          <w:szCs w:val="28"/>
        </w:rPr>
        <w:t>}</w:t>
      </w:r>
      <w:r w:rsidR="00380135" w:rsidRPr="007F02AD">
        <w:rPr>
          <w:rFonts w:eastAsia="Times New Roman" w:cs="Times New Roman"/>
          <w:color w:val="000000" w:themeColor="text1"/>
          <w:szCs w:val="28"/>
        </w:rPr>
        <w:tab/>
      </w:r>
      <w:r w:rsidR="002A51B6" w:rsidRPr="007F02AD">
        <w:rPr>
          <w:rFonts w:eastAsia="Times New Roman" w:cs="Times New Roman"/>
          <w:color w:val="000000" w:themeColor="text1"/>
          <w:szCs w:val="28"/>
        </w:rPr>
        <w:tab/>
      </w:r>
      <w:r w:rsidR="002A51B6" w:rsidRPr="007F02AD">
        <w:rPr>
          <w:rFonts w:eastAsia="Times New Roman" w:cs="Times New Roman"/>
          <w:color w:val="000000" w:themeColor="text1"/>
          <w:szCs w:val="28"/>
        </w:rPr>
        <w:tab/>
      </w:r>
      <w:r w:rsidR="002A51B6" w:rsidRPr="007F02AD">
        <w:rPr>
          <w:rFonts w:eastAsia="Times New Roman" w:cs="Times New Roman"/>
          <w:color w:val="000000" w:themeColor="text1"/>
          <w:szCs w:val="28"/>
        </w:rPr>
        <w:tab/>
      </w:r>
      <w:r w:rsidR="002A51B6" w:rsidRPr="007F02AD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D. </w:t>
      </w:r>
      <w:r w:rsidRPr="007F02AD">
        <w:rPr>
          <w:rFonts w:eastAsia="Times New Roman" w:cs="Times New Roman"/>
          <w:color w:val="000000" w:themeColor="text1"/>
          <w:szCs w:val="28"/>
        </w:rPr>
        <w:t>H = {</w:t>
      </w:r>
      <w:r w:rsidRPr="007F02AD">
        <w:rPr>
          <w:rFonts w:eastAsia="Times New Roman" w:cs="Times New Roman"/>
          <w:color w:val="000000" w:themeColor="text1"/>
          <w:szCs w:val="28"/>
          <w:lang w:val="en-US"/>
        </w:rPr>
        <w:t xml:space="preserve">9; </w:t>
      </w:r>
      <w:r w:rsidRPr="007F02AD">
        <w:rPr>
          <w:rFonts w:eastAsia="Times New Roman" w:cs="Times New Roman"/>
          <w:color w:val="000000" w:themeColor="text1"/>
          <w:szCs w:val="28"/>
        </w:rPr>
        <w:t>10; 11;</w:t>
      </w:r>
      <w:r w:rsidRPr="007F02AD">
        <w:rPr>
          <w:rFonts w:eastAsia="Times New Roman" w:cs="Times New Roman"/>
          <w:color w:val="000000" w:themeColor="text1"/>
          <w:szCs w:val="28"/>
          <w:lang w:val="en-US"/>
        </w:rPr>
        <w:t xml:space="preserve"> </w:t>
      </w:r>
      <w:r w:rsidRPr="007F02AD">
        <w:rPr>
          <w:rFonts w:eastAsia="Times New Roman" w:cs="Times New Roman"/>
          <w:color w:val="000000" w:themeColor="text1"/>
          <w:szCs w:val="28"/>
        </w:rPr>
        <w:t>12; 13</w:t>
      </w:r>
      <w:r w:rsidR="002A51B6" w:rsidRPr="007F02AD">
        <w:rPr>
          <w:rFonts w:eastAsia="Times New Roman" w:cs="Times New Roman"/>
          <w:color w:val="000000" w:themeColor="text1"/>
          <w:szCs w:val="28"/>
        </w:rPr>
        <w:t>}</w:t>
      </w:r>
    </w:p>
    <w:p w14:paraId="493B86DD" w14:textId="127F540D" w:rsidR="002F005D" w:rsidRPr="007F02AD" w:rsidRDefault="003F6A94" w:rsidP="002F005D">
      <w:pPr>
        <w:spacing w:after="0" w:line="276" w:lineRule="auto"/>
        <w:rPr>
          <w:rFonts w:eastAsia="Times New Roman" w:cs="Times New Roman"/>
          <w:color w:val="000000" w:themeColor="text1"/>
          <w:szCs w:val="28"/>
        </w:rPr>
      </w:pPr>
      <w:r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2</w:t>
      </w:r>
      <w:r w:rsidR="00DE5AC8"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: </w:t>
      </w:r>
      <w:r w:rsidR="002F005D" w:rsidRPr="007F02AD">
        <w:rPr>
          <w:rFonts w:eastAsia="Times New Roman" w:cs="Times New Roman"/>
          <w:color w:val="000000" w:themeColor="text1"/>
          <w:szCs w:val="28"/>
        </w:rPr>
        <w:t xml:space="preserve">Giá trị của </w:t>
      </w:r>
      <w:r w:rsidR="004A480E" w:rsidRPr="007F02AD">
        <w:rPr>
          <w:rFonts w:eastAsia="Times New Roman" w:cs="Times New Roman"/>
          <w:color w:val="000000" w:themeColor="text1"/>
          <w:szCs w:val="28"/>
        </w:rPr>
        <w:t>3</w:t>
      </w:r>
      <w:r w:rsidR="004A480E" w:rsidRPr="007F02AD">
        <w:rPr>
          <w:rFonts w:eastAsia="Times New Roman" w:cs="Times New Roman"/>
          <w:color w:val="000000" w:themeColor="text1"/>
          <w:szCs w:val="28"/>
          <w:vertAlign w:val="superscript"/>
        </w:rPr>
        <w:t>4</w:t>
      </w:r>
      <w:r w:rsidR="002F005D" w:rsidRPr="007F02AD">
        <w:rPr>
          <w:rFonts w:eastAsia="Times New Roman" w:cs="Times New Roman"/>
          <w:color w:val="000000" w:themeColor="text1"/>
          <w:szCs w:val="28"/>
          <w:vertAlign w:val="subscript"/>
        </w:rPr>
        <w:t xml:space="preserve"> </w:t>
      </w:r>
      <w:r w:rsidR="00C106C6" w:rsidRPr="007F02AD">
        <w:rPr>
          <w:rFonts w:eastAsia="Times New Roman" w:cs="Times New Roman"/>
          <w:color w:val="000000" w:themeColor="text1"/>
          <w:szCs w:val="28"/>
        </w:rPr>
        <w:t xml:space="preserve"> là</w:t>
      </w:r>
    </w:p>
    <w:p w14:paraId="0BB19AF7" w14:textId="199BE66D" w:rsidR="002F005D" w:rsidRPr="007F02AD" w:rsidRDefault="002F005D" w:rsidP="002F005D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 w:themeColor="text1"/>
          <w:sz w:val="28"/>
          <w:szCs w:val="28"/>
          <w:lang w:val="vi-VN"/>
        </w:rPr>
      </w:pPr>
      <w:r w:rsidRPr="007F02AD">
        <w:rPr>
          <w:color w:val="000000" w:themeColor="text1"/>
          <w:sz w:val="28"/>
          <w:szCs w:val="28"/>
          <w:lang w:val="vi-VN"/>
        </w:rPr>
        <w:t xml:space="preserve">A. </w:t>
      </w:r>
      <w:r w:rsidR="004A480E" w:rsidRPr="007F02AD">
        <w:rPr>
          <w:color w:val="000000" w:themeColor="text1"/>
          <w:sz w:val="28"/>
          <w:szCs w:val="28"/>
          <w:lang w:val="vi-VN"/>
        </w:rPr>
        <w:t>7</w:t>
      </w:r>
      <w:r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ab/>
        <w:t>B. 12</w:t>
      </w:r>
      <w:r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rStyle w:val="Strong"/>
          <w:b w:val="0"/>
          <w:color w:val="000000" w:themeColor="text1"/>
          <w:sz w:val="28"/>
          <w:szCs w:val="28"/>
          <w:bdr w:val="none" w:sz="0" w:space="0" w:color="auto" w:frame="1"/>
          <w:lang w:val="vi-VN"/>
        </w:rPr>
        <w:t>C.</w:t>
      </w:r>
      <w:r w:rsidRPr="007F02AD">
        <w:rPr>
          <w:rStyle w:val="Strong"/>
          <w:color w:val="000000" w:themeColor="text1"/>
          <w:sz w:val="28"/>
          <w:szCs w:val="28"/>
          <w:bdr w:val="none" w:sz="0" w:space="0" w:color="auto" w:frame="1"/>
          <w:lang w:val="vi-VN"/>
        </w:rPr>
        <w:t xml:space="preserve"> </w:t>
      </w:r>
      <w:r w:rsidR="004A480E" w:rsidRPr="007F02AD">
        <w:rPr>
          <w:rStyle w:val="Strong"/>
          <w:b w:val="0"/>
          <w:color w:val="000000" w:themeColor="text1"/>
          <w:sz w:val="28"/>
          <w:szCs w:val="28"/>
          <w:bdr w:val="none" w:sz="0" w:space="0" w:color="auto" w:frame="1"/>
          <w:lang w:val="vi-VN"/>
        </w:rPr>
        <w:t>81</w:t>
      </w:r>
      <w:r w:rsidRPr="007F02AD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ab/>
      </w:r>
      <w:r w:rsidRPr="007F02AD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ab/>
      </w:r>
      <w:r w:rsidRPr="007F02AD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 xml:space="preserve">D. </w:t>
      </w:r>
      <w:r w:rsidR="004A480E" w:rsidRPr="007F02AD">
        <w:rPr>
          <w:color w:val="000000" w:themeColor="text1"/>
          <w:sz w:val="28"/>
          <w:szCs w:val="28"/>
          <w:lang w:val="vi-VN"/>
        </w:rPr>
        <w:t>4</w:t>
      </w:r>
    </w:p>
    <w:p w14:paraId="45E6B56E" w14:textId="0B64B061" w:rsidR="002F005D" w:rsidRPr="007F02AD" w:rsidRDefault="003F6A94" w:rsidP="002F005D">
      <w:pPr>
        <w:spacing w:after="0" w:line="276" w:lineRule="auto"/>
        <w:rPr>
          <w:rFonts w:eastAsia="Times New Roman" w:cs="Times New Roman"/>
          <w:color w:val="000000" w:themeColor="text1"/>
          <w:szCs w:val="28"/>
          <w:lang w:val="en-US"/>
        </w:rPr>
      </w:pPr>
      <w:r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Câu 3:</w:t>
      </w:r>
      <w:r w:rsidR="005448A9" w:rsidRPr="007F02AD">
        <w:rPr>
          <w:rFonts w:cs="Times New Roman"/>
          <w:b/>
          <w:color w:val="000000" w:themeColor="text1"/>
          <w:szCs w:val="28"/>
        </w:rPr>
        <w:t xml:space="preserve"> </w:t>
      </w:r>
      <w:r w:rsidR="002F005D" w:rsidRPr="007F02AD">
        <w:rPr>
          <w:rFonts w:eastAsia="Times New Roman" w:cs="Times New Roman"/>
          <w:color w:val="000000" w:themeColor="text1"/>
          <w:szCs w:val="28"/>
          <w:bdr w:val="none" w:sz="0" w:space="0" w:color="auto" w:frame="1"/>
        </w:rPr>
        <w:t>Kết</w:t>
      </w:r>
      <w:r w:rsidR="002F005D" w:rsidRPr="007F02AD">
        <w:rPr>
          <w:rFonts w:eastAsia="Times New Roman" w:cs="Times New Roman"/>
          <w:color w:val="000000" w:themeColor="text1"/>
          <w:szCs w:val="28"/>
        </w:rPr>
        <w:t xml:space="preserve"> quả của phép tính </w:t>
      </w:r>
      <w:r w:rsidR="005A11A9" w:rsidRPr="007F02AD">
        <w:rPr>
          <w:rFonts w:eastAsia="Times New Roman" w:cs="Times New Roman"/>
          <w:color w:val="000000" w:themeColor="text1"/>
          <w:position w:val="-6"/>
          <w:szCs w:val="28"/>
        </w:rPr>
        <w:object w:dxaOrig="1660" w:dyaOrig="360" w14:anchorId="79CC3A6B">
          <v:shape id="_x0000_i1026" type="#_x0000_t75" style="width:83pt;height:18pt" o:ole="">
            <v:imagedata r:id="rId10" o:title=""/>
          </v:shape>
          <o:OLEObject Type="Embed" ProgID="Equation.DSMT4" ShapeID="_x0000_i1026" DrawAspect="Content" ObjectID="_1765221780" r:id="rId11"/>
        </w:object>
      </w:r>
      <w:r w:rsidR="005A11A9" w:rsidRPr="007F02AD">
        <w:rPr>
          <w:rFonts w:eastAsia="Times New Roman" w:cs="Times New Roman"/>
          <w:color w:val="000000" w:themeColor="text1"/>
          <w:szCs w:val="28"/>
          <w:lang w:val="en-US"/>
        </w:rPr>
        <w:t>là</w:t>
      </w:r>
    </w:p>
    <w:p w14:paraId="7CBCAB19" w14:textId="6CC4A1BE" w:rsidR="003F6A94" w:rsidRPr="007F02AD" w:rsidRDefault="002F005D" w:rsidP="002F005D">
      <w:pPr>
        <w:shd w:val="clear" w:color="auto" w:fill="FFFFFF"/>
        <w:spacing w:after="0" w:line="276" w:lineRule="auto"/>
        <w:rPr>
          <w:rFonts w:eastAsia="Times New Roman" w:cs="Times New Roman"/>
          <w:color w:val="000000" w:themeColor="text1"/>
          <w:szCs w:val="28"/>
        </w:rPr>
      </w:pPr>
      <w:r w:rsidRPr="007F02AD">
        <w:rPr>
          <w:rFonts w:eastAsia="Times New Roman" w:cs="Times New Roman"/>
          <w:color w:val="000000" w:themeColor="text1"/>
          <w:szCs w:val="28"/>
        </w:rPr>
        <w:t>A. 3</w:t>
      </w:r>
      <w:r w:rsidR="00FB0B06" w:rsidRPr="007F02AD">
        <w:rPr>
          <w:rFonts w:eastAsia="Times New Roman" w:cs="Times New Roman"/>
          <w:color w:val="000000" w:themeColor="text1"/>
          <w:szCs w:val="28"/>
        </w:rPr>
        <w:t>3</w:t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B. </w:t>
      </w:r>
      <w:r w:rsidR="00CE4A5F" w:rsidRPr="007F02AD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>40</w:t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  <w:t xml:space="preserve">C. </w:t>
      </w:r>
      <w:r w:rsidR="00CE4A5F" w:rsidRPr="007F02AD">
        <w:rPr>
          <w:rFonts w:eastAsia="Times New Roman" w:cs="Times New Roman"/>
          <w:color w:val="000000" w:themeColor="text1"/>
          <w:szCs w:val="28"/>
        </w:rPr>
        <w:t>80</w:t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  <w:t xml:space="preserve">D. </w:t>
      </w:r>
      <w:r w:rsidR="00656A50" w:rsidRPr="007F02AD">
        <w:rPr>
          <w:rFonts w:eastAsia="Times New Roman" w:cs="Times New Roman"/>
          <w:color w:val="000000" w:themeColor="text1"/>
          <w:szCs w:val="28"/>
        </w:rPr>
        <w:t>73</w:t>
      </w:r>
    </w:p>
    <w:p w14:paraId="79935FAA" w14:textId="75F103AE" w:rsidR="006B71CB" w:rsidRPr="007F02AD" w:rsidRDefault="004E11F8" w:rsidP="00C477AA">
      <w:pPr>
        <w:spacing w:after="0" w:line="276" w:lineRule="auto"/>
        <w:rPr>
          <w:rFonts w:eastAsia="Times New Roman" w:cs="Times New Roman"/>
          <w:color w:val="000000" w:themeColor="text1"/>
          <w:szCs w:val="28"/>
        </w:rPr>
      </w:pPr>
      <w:r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Câu </w:t>
      </w:r>
      <w:r w:rsidR="003F6A94"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4</w:t>
      </w:r>
      <w:r w:rsidR="005A3D90"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:</w:t>
      </w:r>
      <w:r w:rsidR="00DE5AC8" w:rsidRPr="007F02AD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6B71CB" w:rsidRPr="007F02AD">
        <w:rPr>
          <w:rFonts w:eastAsia="Times New Roman" w:cs="Times New Roman"/>
          <w:color w:val="000000" w:themeColor="text1"/>
          <w:szCs w:val="28"/>
        </w:rPr>
        <w:t>Kết quả</w:t>
      </w:r>
      <w:r w:rsidR="008E7B94" w:rsidRPr="007F02AD">
        <w:rPr>
          <w:rFonts w:eastAsia="Times New Roman" w:cs="Times New Roman"/>
          <w:color w:val="000000" w:themeColor="text1"/>
          <w:szCs w:val="28"/>
        </w:rPr>
        <w:t xml:space="preserve"> </w:t>
      </w:r>
      <w:r w:rsidR="008E7B94" w:rsidRPr="007F02AD">
        <w:rPr>
          <w:rFonts w:eastAsia="Times New Roman" w:cs="Times New Roman"/>
          <w:color w:val="000000" w:themeColor="text1"/>
          <w:position w:val="-20"/>
          <w:szCs w:val="28"/>
        </w:rPr>
        <w:object w:dxaOrig="2200" w:dyaOrig="580" w14:anchorId="2A7153B7">
          <v:shape id="_x0000_i1027" type="#_x0000_t75" style="width:110pt;height:29pt" o:ole="">
            <v:imagedata r:id="rId12" o:title=""/>
          </v:shape>
          <o:OLEObject Type="Embed" ProgID="Equation.DSMT4" ShapeID="_x0000_i1027" DrawAspect="Content" ObjectID="_1765221781" r:id="rId13"/>
        </w:object>
      </w:r>
      <w:r w:rsidR="006B71CB" w:rsidRPr="007F02AD">
        <w:rPr>
          <w:rFonts w:eastAsia="Times New Roman" w:cs="Times New Roman"/>
          <w:color w:val="000000" w:themeColor="text1"/>
          <w:szCs w:val="28"/>
        </w:rPr>
        <w:t>bằng</w:t>
      </w:r>
    </w:p>
    <w:p w14:paraId="45812651" w14:textId="1635C96C" w:rsidR="004E11F8" w:rsidRPr="007F02AD" w:rsidRDefault="004E11F8" w:rsidP="00C477AA">
      <w:pPr>
        <w:shd w:val="clear" w:color="auto" w:fill="FFFFFF"/>
        <w:spacing w:after="0" w:line="276" w:lineRule="auto"/>
        <w:rPr>
          <w:rFonts w:eastAsia="Times New Roman" w:cs="Times New Roman"/>
          <w:color w:val="000000" w:themeColor="text1"/>
          <w:szCs w:val="28"/>
        </w:rPr>
      </w:pPr>
      <w:r w:rsidRPr="007F02AD">
        <w:rPr>
          <w:rFonts w:eastAsia="Times New Roman" w:cs="Times New Roman"/>
          <w:color w:val="000000" w:themeColor="text1"/>
          <w:szCs w:val="28"/>
        </w:rPr>
        <w:t>A.</w:t>
      </w:r>
      <w:r w:rsidR="005256F1" w:rsidRPr="007F02AD">
        <w:rPr>
          <w:rFonts w:eastAsia="Times New Roman" w:cs="Times New Roman"/>
          <w:color w:val="000000" w:themeColor="text1"/>
          <w:szCs w:val="28"/>
        </w:rPr>
        <w:t xml:space="preserve"> 28</w:t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ab/>
      </w:r>
      <w:r w:rsidR="00FB0B06"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>B.</w:t>
      </w:r>
      <w:r w:rsidR="005256F1" w:rsidRPr="007F02AD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 40</w:t>
      </w:r>
      <w:r w:rsidR="009D3DC7" w:rsidRPr="007F02AD">
        <w:rPr>
          <w:rFonts w:eastAsia="Times New Roman" w:cs="Times New Roman"/>
          <w:color w:val="000000" w:themeColor="text1"/>
          <w:szCs w:val="28"/>
        </w:rPr>
        <w:tab/>
      </w:r>
      <w:r w:rsidR="009D3DC7" w:rsidRPr="007F02AD">
        <w:rPr>
          <w:rFonts w:eastAsia="Times New Roman" w:cs="Times New Roman"/>
          <w:color w:val="000000" w:themeColor="text1"/>
          <w:szCs w:val="28"/>
        </w:rPr>
        <w:tab/>
      </w:r>
      <w:r w:rsidR="009D3DC7" w:rsidRPr="007F02AD">
        <w:rPr>
          <w:rFonts w:eastAsia="Times New Roman" w:cs="Times New Roman"/>
          <w:color w:val="000000" w:themeColor="text1"/>
          <w:szCs w:val="28"/>
        </w:rPr>
        <w:tab/>
      </w:r>
      <w:r w:rsidR="00FB0B06"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>C.</w:t>
      </w:r>
      <w:r w:rsidR="005256F1" w:rsidRPr="007F02AD">
        <w:rPr>
          <w:rFonts w:eastAsia="Times New Roman" w:cs="Times New Roman"/>
          <w:color w:val="000000" w:themeColor="text1"/>
          <w:szCs w:val="28"/>
        </w:rPr>
        <w:t xml:space="preserve"> 20</w:t>
      </w:r>
      <w:r w:rsidRPr="007F02AD">
        <w:rPr>
          <w:rFonts w:eastAsia="Times New Roman" w:cs="Times New Roman"/>
          <w:color w:val="000000" w:themeColor="text1"/>
          <w:szCs w:val="28"/>
        </w:rPr>
        <w:t xml:space="preserve"> </w:t>
      </w:r>
      <w:r w:rsidR="00FB0B06" w:rsidRPr="007F02AD">
        <w:rPr>
          <w:rFonts w:eastAsia="Times New Roman" w:cs="Times New Roman"/>
          <w:color w:val="000000" w:themeColor="text1"/>
          <w:szCs w:val="28"/>
        </w:rPr>
        <w:tab/>
      </w:r>
      <w:r w:rsidR="00FB0B06" w:rsidRPr="007F02AD">
        <w:rPr>
          <w:rFonts w:eastAsia="Times New Roman" w:cs="Times New Roman"/>
          <w:color w:val="000000" w:themeColor="text1"/>
          <w:szCs w:val="28"/>
        </w:rPr>
        <w:tab/>
      </w:r>
      <w:r w:rsidR="006B71CB" w:rsidRPr="007F02AD">
        <w:rPr>
          <w:rFonts w:eastAsia="Times New Roman" w:cs="Times New Roman"/>
          <w:color w:val="000000" w:themeColor="text1"/>
          <w:szCs w:val="28"/>
        </w:rPr>
        <w:tab/>
      </w:r>
      <w:r w:rsidRPr="007F02AD">
        <w:rPr>
          <w:rFonts w:eastAsia="Times New Roman" w:cs="Times New Roman"/>
          <w:color w:val="000000" w:themeColor="text1"/>
          <w:szCs w:val="28"/>
        </w:rPr>
        <w:t>D.</w:t>
      </w:r>
      <w:r w:rsidR="00FB0B06" w:rsidRPr="007F02AD">
        <w:rPr>
          <w:rFonts w:eastAsia="Times New Roman" w:cs="Times New Roman"/>
          <w:color w:val="000000" w:themeColor="text1"/>
          <w:szCs w:val="28"/>
        </w:rPr>
        <w:t xml:space="preserve"> 16</w:t>
      </w:r>
      <w:r w:rsidRPr="007F02AD">
        <w:rPr>
          <w:rFonts w:eastAsia="Times New Roman" w:cs="Times New Roman"/>
          <w:color w:val="000000" w:themeColor="text1"/>
          <w:szCs w:val="28"/>
        </w:rPr>
        <w:t xml:space="preserve"> </w:t>
      </w:r>
    </w:p>
    <w:p w14:paraId="6BA52E42" w14:textId="2A04527F" w:rsidR="00193BDB" w:rsidRPr="007F02AD" w:rsidRDefault="004E11F8" w:rsidP="00193BDB">
      <w:pPr>
        <w:pStyle w:val="Heading4"/>
        <w:spacing w:before="0" w:line="288" w:lineRule="auto"/>
        <w:contextualSpacing/>
        <w:jc w:val="both"/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</w:pPr>
      <w:r w:rsidRPr="007F02AD">
        <w:rPr>
          <w:rFonts w:ascii="Times New Roman" w:eastAsia="Times New Roman" w:hAnsi="Times New Roman" w:cs="Times New Roman"/>
          <w:b/>
          <w:bCs/>
          <w:i w:val="0"/>
          <w:color w:val="000000" w:themeColor="text1"/>
          <w:sz w:val="28"/>
          <w:szCs w:val="28"/>
          <w:bdr w:val="none" w:sz="0" w:space="0" w:color="auto" w:frame="1"/>
        </w:rPr>
        <w:t>Câu</w:t>
      </w:r>
      <w:r w:rsidR="003F6A94" w:rsidRPr="007F02AD">
        <w:rPr>
          <w:rFonts w:ascii="Times New Roman" w:eastAsia="Times New Roman" w:hAnsi="Times New Roman" w:cs="Times New Roman"/>
          <w:b/>
          <w:bCs/>
          <w:i w:val="0"/>
          <w:color w:val="000000" w:themeColor="text1"/>
          <w:sz w:val="28"/>
          <w:szCs w:val="28"/>
          <w:bdr w:val="none" w:sz="0" w:space="0" w:color="auto" w:frame="1"/>
        </w:rPr>
        <w:t xml:space="preserve"> 5</w:t>
      </w:r>
      <w:r w:rsidR="005A3D90" w:rsidRPr="007F02AD">
        <w:rPr>
          <w:rFonts w:ascii="Times New Roman" w:eastAsia="Times New Roman" w:hAnsi="Times New Roman" w:cs="Times New Roman"/>
          <w:b/>
          <w:bCs/>
          <w:i w:val="0"/>
          <w:color w:val="000000" w:themeColor="text1"/>
          <w:sz w:val="28"/>
          <w:szCs w:val="28"/>
          <w:bdr w:val="none" w:sz="0" w:space="0" w:color="auto" w:frame="1"/>
        </w:rPr>
        <w:t>:</w:t>
      </w:r>
      <w:r w:rsidR="005448A9" w:rsidRPr="007F02A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bdr w:val="none" w:sz="0" w:space="0" w:color="auto" w:frame="1"/>
        </w:rPr>
        <w:t xml:space="preserve"> </w:t>
      </w:r>
      <w:r w:rsidR="00193BDB" w:rsidRPr="007F02AD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Cho </w:t>
      </w:r>
      <w:r w:rsidR="00193BDB" w:rsidRPr="007F02AD">
        <w:rPr>
          <w:rFonts w:ascii="Times New Roman" w:hAnsi="Times New Roman" w:cs="Times New Roman"/>
          <w:i w:val="0"/>
          <w:color w:val="000000" w:themeColor="text1"/>
          <w:position w:val="-6"/>
          <w:sz w:val="28"/>
          <w:szCs w:val="28"/>
        </w:rPr>
        <w:object w:dxaOrig="560" w:dyaOrig="340" w14:anchorId="47824530">
          <v:shape id="_x0000_i1028" type="#_x0000_t75" style="width:28.5pt;height:15.5pt" o:ole="">
            <v:imagedata r:id="rId14" o:title=""/>
          </v:shape>
          <o:OLEObject Type="Embed" ProgID="Equation.DSMT4" ShapeID="_x0000_i1028" DrawAspect="Content" ObjectID="_1765221782" r:id="rId15"/>
        </w:object>
      </w:r>
      <w:r w:rsidR="00193BDB" w:rsidRPr="007F02AD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chia hế</w:t>
      </w:r>
      <w:r w:rsidR="00C106C6" w:rsidRPr="007F02AD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>t cho 5 và 9 thì * là</w:t>
      </w:r>
    </w:p>
    <w:p w14:paraId="07486E13" w14:textId="698DEC8B" w:rsidR="00013027" w:rsidRPr="007F02AD" w:rsidRDefault="00193BDB" w:rsidP="00193BDB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142"/>
        <w:jc w:val="both"/>
        <w:rPr>
          <w:rFonts w:cs="Times New Roman"/>
          <w:color w:val="000000" w:themeColor="text1"/>
          <w:szCs w:val="28"/>
          <w:lang w:val="en-US"/>
        </w:rPr>
      </w:pPr>
      <w:r w:rsidRPr="007F02AD">
        <w:rPr>
          <w:rFonts w:cs="Times New Roman"/>
          <w:color w:val="000000" w:themeColor="text1"/>
          <w:szCs w:val="28"/>
        </w:rPr>
        <w:t xml:space="preserve">A. </w:t>
      </w:r>
      <w:r w:rsidRPr="007F02AD">
        <w:rPr>
          <w:rFonts w:cs="Times New Roman"/>
          <w:bCs/>
          <w:color w:val="000000" w:themeColor="text1"/>
          <w:szCs w:val="28"/>
        </w:rPr>
        <w:t>9</w:t>
      </w:r>
      <w:r w:rsidRPr="007F02AD">
        <w:rPr>
          <w:rFonts w:cs="Times New Roman"/>
          <w:color w:val="000000" w:themeColor="text1"/>
          <w:szCs w:val="28"/>
          <w:lang w:val="en-US"/>
        </w:rPr>
        <w:t xml:space="preserve">                      B. 0                                   C. 5                       D. 3</w:t>
      </w:r>
    </w:p>
    <w:p w14:paraId="4E118363" w14:textId="095E3290" w:rsidR="004E11F8" w:rsidRPr="007F02AD" w:rsidRDefault="004E11F8" w:rsidP="009A7D97">
      <w:pPr>
        <w:spacing w:after="0" w:line="276" w:lineRule="auto"/>
        <w:rPr>
          <w:rFonts w:cs="Times New Roman"/>
          <w:color w:val="000000" w:themeColor="text1"/>
          <w:szCs w:val="28"/>
          <w:lang w:val="pt-BR"/>
        </w:rPr>
      </w:pPr>
      <w:r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Câu </w:t>
      </w:r>
      <w:r w:rsidR="005C3F3F"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6</w:t>
      </w:r>
      <w:r w:rsidR="005A3D90"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:</w:t>
      </w:r>
      <w:r w:rsidR="00850DE6" w:rsidRPr="007F02AD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9A7D97" w:rsidRPr="007F02AD">
        <w:rPr>
          <w:rFonts w:cs="Times New Roman"/>
          <w:color w:val="000000" w:themeColor="text1"/>
          <w:szCs w:val="28"/>
          <w:lang w:val="pt-BR"/>
        </w:rPr>
        <w:t xml:space="preserve">Chữ số thích hợp ở dấu * để số </w:t>
      </w:r>
      <w:r w:rsidR="009A7D97" w:rsidRPr="007F02AD">
        <w:rPr>
          <w:rFonts w:cs="Times New Roman"/>
          <w:color w:val="000000" w:themeColor="text1"/>
          <w:position w:val="-4"/>
          <w:szCs w:val="28"/>
        </w:rPr>
        <w:object w:dxaOrig="380" w:dyaOrig="340" w14:anchorId="125C52FB">
          <v:shape id="_x0000_i1029" type="#_x0000_t75" style="width:19pt;height:17.5pt" o:ole="">
            <v:imagedata r:id="rId16" o:title=""/>
          </v:shape>
          <o:OLEObject Type="Embed" ProgID="Equation.DSMT4" ShapeID="_x0000_i1029" DrawAspect="Content" ObjectID="_1765221783" r:id="rId17"/>
        </w:object>
      </w:r>
      <w:r w:rsidR="009A7D97" w:rsidRPr="007F02AD">
        <w:rPr>
          <w:rFonts w:cs="Times New Roman"/>
          <w:color w:val="000000" w:themeColor="text1"/>
          <w:szCs w:val="28"/>
          <w:lang w:val="pt-BR"/>
        </w:rPr>
        <w:t xml:space="preserve"> là số nguyên tố</w:t>
      </w:r>
      <w:r w:rsidR="00C106C6" w:rsidRPr="007F02AD">
        <w:rPr>
          <w:rFonts w:cs="Times New Roman"/>
          <w:color w:val="000000" w:themeColor="text1"/>
          <w:szCs w:val="28"/>
          <w:lang w:val="pt-BR"/>
        </w:rPr>
        <w:t xml:space="preserve"> là</w:t>
      </w:r>
    </w:p>
    <w:p w14:paraId="37C91ABF" w14:textId="40C5F24F" w:rsidR="009A7D97" w:rsidRPr="007F02AD" w:rsidRDefault="009A7D97" w:rsidP="009A7D97">
      <w:pPr>
        <w:spacing w:after="0" w:line="276" w:lineRule="auto"/>
        <w:rPr>
          <w:rFonts w:cs="Times New Roman"/>
          <w:color w:val="000000" w:themeColor="text1"/>
          <w:szCs w:val="28"/>
          <w:lang w:val="en-US"/>
        </w:rPr>
      </w:pPr>
      <w:r w:rsidRPr="007F02AD">
        <w:rPr>
          <w:rFonts w:cs="Times New Roman"/>
          <w:b/>
          <w:color w:val="000000" w:themeColor="text1"/>
          <w:szCs w:val="28"/>
          <w:lang w:val="en-US"/>
        </w:rPr>
        <w:t xml:space="preserve">A. </w:t>
      </w:r>
      <w:r w:rsidRPr="007F02AD">
        <w:rPr>
          <w:rFonts w:cs="Times New Roman"/>
          <w:color w:val="000000" w:themeColor="text1"/>
          <w:szCs w:val="28"/>
          <w:lang w:val="en-US"/>
        </w:rPr>
        <w:t>1                        B. 3                                    C. 5                      D. 7</w:t>
      </w:r>
    </w:p>
    <w:p w14:paraId="77653200" w14:textId="3FA6AAF5" w:rsidR="004E11F8" w:rsidRPr="007F02AD" w:rsidRDefault="004E11F8" w:rsidP="00742E85">
      <w:pPr>
        <w:keepNext/>
        <w:keepLines/>
        <w:tabs>
          <w:tab w:val="center" w:pos="4960"/>
        </w:tabs>
        <w:spacing w:after="0" w:line="276" w:lineRule="auto"/>
        <w:jc w:val="both"/>
        <w:outlineLvl w:val="3"/>
        <w:rPr>
          <w:rFonts w:cs="Times New Roman"/>
          <w:color w:val="000000" w:themeColor="text1"/>
          <w:szCs w:val="28"/>
        </w:rPr>
      </w:pPr>
      <w:r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 xml:space="preserve">Câu </w:t>
      </w:r>
      <w:r w:rsidR="005C3F3F"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7</w:t>
      </w:r>
      <w:r w:rsidR="005A3D90"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:</w:t>
      </w:r>
      <w:r w:rsidR="005448A9" w:rsidRPr="007F02AD">
        <w:rPr>
          <w:rFonts w:cs="Times New Roman"/>
          <w:color w:val="000000" w:themeColor="text1"/>
          <w:szCs w:val="28"/>
        </w:rPr>
        <w:t xml:space="preserve"> </w:t>
      </w:r>
      <w:r w:rsidR="00103F01" w:rsidRPr="007F02AD">
        <w:rPr>
          <w:rFonts w:cs="Times New Roman"/>
          <w:color w:val="000000" w:themeColor="text1"/>
          <w:szCs w:val="28"/>
        </w:rPr>
        <w:t>Cách sắp xếp các số: - 2022; 5; 0; - 12 theo thự tăng dầ</w:t>
      </w:r>
      <w:r w:rsidR="00C106C6" w:rsidRPr="007F02AD">
        <w:rPr>
          <w:rFonts w:cs="Times New Roman"/>
          <w:color w:val="000000" w:themeColor="text1"/>
          <w:szCs w:val="28"/>
        </w:rPr>
        <w:t>n là</w:t>
      </w:r>
    </w:p>
    <w:p w14:paraId="7132473F" w14:textId="30E422D7" w:rsidR="00103F01" w:rsidRPr="007F02AD" w:rsidRDefault="00103F01" w:rsidP="00742E85">
      <w:pPr>
        <w:keepNext/>
        <w:keepLines/>
        <w:tabs>
          <w:tab w:val="center" w:pos="4960"/>
        </w:tabs>
        <w:spacing w:after="0" w:line="276" w:lineRule="auto"/>
        <w:jc w:val="both"/>
        <w:outlineLvl w:val="3"/>
        <w:rPr>
          <w:rFonts w:cs="Times New Roman"/>
          <w:color w:val="000000" w:themeColor="text1"/>
          <w:szCs w:val="28"/>
        </w:rPr>
      </w:pPr>
      <w:r w:rsidRPr="007F02AD">
        <w:rPr>
          <w:rFonts w:cs="Times New Roman"/>
          <w:color w:val="000000" w:themeColor="text1"/>
          <w:szCs w:val="28"/>
          <w:lang w:val="en-US"/>
        </w:rPr>
        <w:t xml:space="preserve">A. </w:t>
      </w:r>
      <w:r w:rsidRPr="007F02AD">
        <w:rPr>
          <w:rFonts w:cs="Times New Roman"/>
          <w:color w:val="000000" w:themeColor="text1"/>
          <w:szCs w:val="28"/>
        </w:rPr>
        <w:t>- 2022; 5; 0; - 12</w:t>
      </w:r>
      <w:r w:rsidRPr="007F02AD">
        <w:rPr>
          <w:rFonts w:cs="Times New Roman"/>
          <w:color w:val="000000" w:themeColor="text1"/>
          <w:szCs w:val="28"/>
          <w:lang w:val="en-US"/>
        </w:rPr>
        <w:t xml:space="preserve">                                     C.</w:t>
      </w:r>
      <w:r w:rsidRPr="007F02AD">
        <w:rPr>
          <w:rFonts w:cs="Times New Roman"/>
          <w:color w:val="000000" w:themeColor="text1"/>
          <w:szCs w:val="28"/>
        </w:rPr>
        <w:t xml:space="preserve"> - 2022; - 12; 5; 0</w:t>
      </w:r>
    </w:p>
    <w:p w14:paraId="06E30E50" w14:textId="2AB3EF3A" w:rsidR="00742E85" w:rsidRPr="007F02AD" w:rsidRDefault="00103F01" w:rsidP="00742E85">
      <w:pPr>
        <w:keepNext/>
        <w:keepLines/>
        <w:tabs>
          <w:tab w:val="center" w:pos="4960"/>
        </w:tabs>
        <w:spacing w:after="0" w:line="276" w:lineRule="auto"/>
        <w:jc w:val="both"/>
        <w:outlineLvl w:val="3"/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  <w:lang w:val="en-US"/>
        </w:rPr>
      </w:pPr>
      <w:r w:rsidRPr="007F02AD">
        <w:rPr>
          <w:rFonts w:cs="Times New Roman"/>
          <w:color w:val="000000" w:themeColor="text1"/>
          <w:szCs w:val="28"/>
          <w:lang w:val="en-US"/>
        </w:rPr>
        <w:t>B.</w:t>
      </w:r>
      <w:r w:rsidRPr="007F02AD">
        <w:rPr>
          <w:rFonts w:cs="Times New Roman"/>
          <w:color w:val="000000" w:themeColor="text1"/>
          <w:szCs w:val="28"/>
        </w:rPr>
        <w:t xml:space="preserve"> - 2022; 0; 5; -12</w:t>
      </w:r>
      <w:r w:rsidRPr="007F02AD">
        <w:rPr>
          <w:rFonts w:cs="Times New Roman"/>
          <w:color w:val="000000" w:themeColor="text1"/>
          <w:szCs w:val="28"/>
          <w:lang w:val="en-US"/>
        </w:rPr>
        <w:t xml:space="preserve">                                      D. </w:t>
      </w:r>
      <w:r w:rsidRPr="007F02AD">
        <w:rPr>
          <w:rFonts w:cs="Times New Roman"/>
          <w:color w:val="000000" w:themeColor="text1"/>
          <w:szCs w:val="28"/>
        </w:rPr>
        <w:t>- 2022; - 12; 0; 5</w:t>
      </w:r>
    </w:p>
    <w:p w14:paraId="4EBED025" w14:textId="1348DD7E" w:rsidR="005C3F3F" w:rsidRPr="007F02AD" w:rsidRDefault="005C3F3F" w:rsidP="00C477AA">
      <w:pPr>
        <w:tabs>
          <w:tab w:val="left" w:pos="7332"/>
        </w:tabs>
        <w:spacing w:after="0" w:line="276" w:lineRule="auto"/>
        <w:rPr>
          <w:rFonts w:eastAsia="Times New Roman" w:cs="Times New Roman"/>
          <w:color w:val="000000" w:themeColor="text1"/>
          <w:szCs w:val="28"/>
        </w:rPr>
      </w:pPr>
      <w:r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>Câu 8:</w:t>
      </w:r>
      <w:r w:rsidR="00A22F9F" w:rsidRPr="007F02AD">
        <w:rPr>
          <w:rFonts w:cs="Times New Roman"/>
          <w:b/>
          <w:color w:val="000000" w:themeColor="text1"/>
          <w:szCs w:val="28"/>
        </w:rPr>
        <w:t xml:space="preserve"> </w:t>
      </w:r>
      <w:r w:rsidR="00850DE6" w:rsidRPr="007F02AD">
        <w:rPr>
          <w:rFonts w:eastAsia="Times New Roman" w:cs="Times New Roman"/>
          <w:color w:val="000000" w:themeColor="text1"/>
          <w:szCs w:val="28"/>
        </w:rPr>
        <w:t xml:space="preserve">Tổng </w:t>
      </w:r>
      <w:r w:rsidR="00313CA7" w:rsidRPr="007F02AD">
        <w:rPr>
          <w:rFonts w:eastAsia="Times New Roman" w:cs="Times New Roman"/>
          <w:color w:val="000000" w:themeColor="text1"/>
          <w:szCs w:val="28"/>
        </w:rPr>
        <w:t xml:space="preserve">tất cả </w:t>
      </w:r>
      <w:r w:rsidR="00850DE6" w:rsidRPr="007F02AD">
        <w:rPr>
          <w:rFonts w:eastAsia="Times New Roman" w:cs="Times New Roman"/>
          <w:color w:val="000000" w:themeColor="text1"/>
          <w:szCs w:val="28"/>
        </w:rPr>
        <w:t xml:space="preserve">các số nguyên </w:t>
      </w:r>
      <w:r w:rsidR="00850DE6" w:rsidRPr="007F02AD">
        <w:rPr>
          <w:rFonts w:eastAsia="Times New Roman" w:cs="Times New Roman"/>
          <w:i/>
          <w:color w:val="000000" w:themeColor="text1"/>
          <w:szCs w:val="28"/>
        </w:rPr>
        <w:t>x</w:t>
      </w:r>
      <w:r w:rsidR="00313CA7" w:rsidRPr="007F02AD">
        <w:rPr>
          <w:rFonts w:eastAsia="Times New Roman" w:cs="Times New Roman"/>
          <w:i/>
          <w:color w:val="000000" w:themeColor="text1"/>
          <w:szCs w:val="28"/>
        </w:rPr>
        <w:t xml:space="preserve"> </w:t>
      </w:r>
      <w:r w:rsidR="008E7B94" w:rsidRPr="007F02AD">
        <w:rPr>
          <w:rFonts w:eastAsia="Times New Roman" w:cs="Times New Roman"/>
          <w:color w:val="000000" w:themeColor="text1"/>
          <w:szCs w:val="28"/>
        </w:rPr>
        <w:t>mà</w:t>
      </w:r>
      <w:r w:rsidR="008E7B94" w:rsidRPr="007F02AD">
        <w:rPr>
          <w:rFonts w:eastAsia="Times New Roman" w:cs="Times New Roman"/>
          <w:color w:val="000000" w:themeColor="text1"/>
          <w:szCs w:val="28"/>
          <w:lang w:val="en-US"/>
        </w:rPr>
        <w:t xml:space="preserve"> </w:t>
      </w:r>
      <w:r w:rsidR="008E7B94" w:rsidRPr="007F02AD">
        <w:rPr>
          <w:rFonts w:eastAsia="Times New Roman" w:cs="Times New Roman"/>
          <w:color w:val="000000" w:themeColor="text1"/>
          <w:position w:val="-8"/>
          <w:szCs w:val="28"/>
          <w:lang w:val="en-US"/>
        </w:rPr>
        <w:object w:dxaOrig="1280" w:dyaOrig="320" w14:anchorId="6D65E06B">
          <v:shape id="_x0000_i1030" type="#_x0000_t75" style="width:64pt;height:16pt" o:ole="">
            <v:imagedata r:id="rId18" o:title=""/>
          </v:shape>
          <o:OLEObject Type="Embed" ProgID="Equation.DSMT4" ShapeID="_x0000_i1030" DrawAspect="Content" ObjectID="_1765221784" r:id="rId19"/>
        </w:object>
      </w:r>
      <w:r w:rsidR="00C106C6" w:rsidRPr="007F02AD">
        <w:rPr>
          <w:rFonts w:eastAsia="Times New Roman" w:cs="Times New Roman"/>
          <w:color w:val="000000" w:themeColor="text1"/>
          <w:szCs w:val="28"/>
        </w:rPr>
        <w:t>là</w:t>
      </w:r>
    </w:p>
    <w:p w14:paraId="0943EFF7" w14:textId="5ABFB99D" w:rsidR="005C3F3F" w:rsidRPr="007F02AD" w:rsidRDefault="005C3F3F" w:rsidP="00C477AA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 w:themeColor="text1"/>
          <w:sz w:val="28"/>
          <w:szCs w:val="28"/>
          <w:lang w:val="vi-VN"/>
        </w:rPr>
      </w:pPr>
      <w:r w:rsidRPr="007F02AD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 xml:space="preserve">A. </w:t>
      </w:r>
      <w:r w:rsidR="00313CA7" w:rsidRPr="007F02AD">
        <w:rPr>
          <w:rStyle w:val="Strong"/>
          <w:b w:val="0"/>
          <w:bCs w:val="0"/>
          <w:color w:val="000000" w:themeColor="text1"/>
          <w:sz w:val="28"/>
          <w:szCs w:val="28"/>
          <w:bdr w:val="none" w:sz="0" w:space="0" w:color="auto" w:frame="1"/>
          <w:lang w:val="vi-VN"/>
        </w:rPr>
        <w:t>0</w:t>
      </w:r>
      <w:r w:rsidRPr="007F02AD">
        <w:rPr>
          <w:b/>
          <w:bCs/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ab/>
      </w:r>
      <w:r w:rsidR="009D3DC7"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 xml:space="preserve">B. </w:t>
      </w:r>
      <w:r w:rsidR="00787743" w:rsidRPr="007F02AD">
        <w:rPr>
          <w:color w:val="000000" w:themeColor="text1"/>
          <w:sz w:val="28"/>
          <w:szCs w:val="28"/>
          <w:lang w:val="vi-VN"/>
        </w:rPr>
        <w:t>5</w:t>
      </w:r>
      <w:r w:rsidR="009D3DC7" w:rsidRPr="007F02AD">
        <w:rPr>
          <w:color w:val="000000" w:themeColor="text1"/>
          <w:sz w:val="28"/>
          <w:szCs w:val="28"/>
          <w:lang w:val="vi-VN"/>
        </w:rPr>
        <w:tab/>
      </w:r>
      <w:r w:rsidR="009D3DC7" w:rsidRPr="007F02AD">
        <w:rPr>
          <w:color w:val="000000" w:themeColor="text1"/>
          <w:sz w:val="28"/>
          <w:szCs w:val="28"/>
          <w:lang w:val="vi-VN"/>
        </w:rPr>
        <w:tab/>
      </w:r>
      <w:r w:rsidR="009D3DC7" w:rsidRPr="007F02AD">
        <w:rPr>
          <w:color w:val="000000" w:themeColor="text1"/>
          <w:sz w:val="28"/>
          <w:szCs w:val="28"/>
          <w:lang w:val="vi-VN"/>
        </w:rPr>
        <w:tab/>
      </w:r>
      <w:r w:rsidR="009D3DC7"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 xml:space="preserve">C. </w:t>
      </w:r>
      <w:r w:rsidR="00787743" w:rsidRPr="007F02AD">
        <w:rPr>
          <w:color w:val="000000" w:themeColor="text1"/>
          <w:sz w:val="28"/>
          <w:szCs w:val="28"/>
          <w:lang w:val="vi-VN"/>
        </w:rPr>
        <w:t>- 5</w:t>
      </w:r>
      <w:r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ab/>
      </w:r>
      <w:r w:rsidRPr="007F02AD">
        <w:rPr>
          <w:color w:val="000000" w:themeColor="text1"/>
          <w:sz w:val="28"/>
          <w:szCs w:val="28"/>
          <w:lang w:val="vi-VN"/>
        </w:rPr>
        <w:tab/>
        <w:t xml:space="preserve">D. </w:t>
      </w:r>
      <w:r w:rsidR="00313CA7" w:rsidRPr="007F02AD">
        <w:rPr>
          <w:color w:val="000000" w:themeColor="text1"/>
          <w:sz w:val="28"/>
          <w:szCs w:val="28"/>
          <w:lang w:val="vi-VN"/>
        </w:rPr>
        <w:t>- 6</w:t>
      </w:r>
    </w:p>
    <w:p w14:paraId="39EE16A5" w14:textId="456B16B3" w:rsidR="00DD2F00" w:rsidRPr="007F02AD" w:rsidRDefault="005C3F3F" w:rsidP="00DD2F00">
      <w:pPr>
        <w:tabs>
          <w:tab w:val="left" w:pos="992"/>
        </w:tabs>
        <w:spacing w:after="0" w:line="240" w:lineRule="auto"/>
        <w:jc w:val="both"/>
        <w:rPr>
          <w:rFonts w:cs="Times New Roman"/>
          <w:bCs/>
          <w:color w:val="000000" w:themeColor="text1"/>
          <w:szCs w:val="28"/>
        </w:rPr>
      </w:pPr>
      <w:r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9:</w:t>
      </w:r>
      <w:r w:rsidR="005448A9"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DD2F00" w:rsidRPr="007F02AD">
        <w:rPr>
          <w:rFonts w:cs="Times New Roman"/>
          <w:bCs/>
          <w:color w:val="000000" w:themeColor="text1"/>
          <w:szCs w:val="28"/>
        </w:rPr>
        <w:t>Trong các hình dưới đây, hình nào là hình bình hành?</w:t>
      </w:r>
    </w:p>
    <w:p w14:paraId="0A13B05D" w14:textId="77777777" w:rsidR="00DB2A3A" w:rsidRPr="007F02AD" w:rsidRDefault="00313CA7" w:rsidP="00DD2F00">
      <w:pPr>
        <w:spacing w:after="0" w:line="276" w:lineRule="auto"/>
        <w:rPr>
          <w:rFonts w:cs="Times New Roman"/>
          <w:color w:val="000000" w:themeColor="text1"/>
          <w:szCs w:val="28"/>
        </w:rPr>
      </w:pPr>
      <w:r w:rsidRPr="007F02AD">
        <w:rPr>
          <w:rFonts w:cs="Times New Roman"/>
          <w:noProof/>
          <w:color w:val="000000" w:themeColor="text1"/>
          <w:szCs w:val="28"/>
          <w:lang w:val="en-US"/>
        </w:rPr>
        <w:drawing>
          <wp:inline distT="0" distB="0" distL="0" distR="0" wp14:anchorId="64500D2D" wp14:editId="0A1694C0">
            <wp:extent cx="5857325" cy="10858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3030" t="13761" r="5076" b="17104"/>
                    <a:stretch/>
                  </pic:blipFill>
                  <pic:spPr bwMode="auto">
                    <a:xfrm>
                      <a:off x="0" y="0"/>
                      <a:ext cx="5919896" cy="1097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21D7B1" w14:textId="5ACE2119" w:rsidR="005C3F3F" w:rsidRPr="007F02AD" w:rsidRDefault="005C3F3F" w:rsidP="00DD2F00">
      <w:pPr>
        <w:spacing w:after="0" w:line="276" w:lineRule="auto"/>
        <w:rPr>
          <w:rFonts w:cs="Times New Roman"/>
          <w:color w:val="000000" w:themeColor="text1"/>
          <w:szCs w:val="28"/>
        </w:rPr>
      </w:pPr>
      <w:r w:rsidRPr="007F02AD">
        <w:rPr>
          <w:rFonts w:cs="Times New Roman"/>
          <w:color w:val="000000" w:themeColor="text1"/>
          <w:szCs w:val="28"/>
        </w:rPr>
        <w:t xml:space="preserve">A. </w:t>
      </w:r>
      <w:r w:rsidR="00DD2F00" w:rsidRPr="007F02AD">
        <w:rPr>
          <w:rFonts w:cs="Times New Roman"/>
          <w:color w:val="000000" w:themeColor="text1"/>
          <w:szCs w:val="28"/>
        </w:rPr>
        <w:t>Hình 1</w:t>
      </w:r>
      <w:r w:rsidRPr="007F02AD">
        <w:rPr>
          <w:rFonts w:cs="Times New Roman"/>
          <w:color w:val="000000" w:themeColor="text1"/>
          <w:szCs w:val="28"/>
        </w:rPr>
        <w:tab/>
      </w:r>
      <w:r w:rsidRPr="007F02AD">
        <w:rPr>
          <w:rFonts w:cs="Times New Roman"/>
          <w:color w:val="000000" w:themeColor="text1"/>
          <w:szCs w:val="28"/>
        </w:rPr>
        <w:tab/>
        <w:t xml:space="preserve">B. </w:t>
      </w:r>
      <w:r w:rsidR="00DD2F00" w:rsidRPr="007F02AD">
        <w:rPr>
          <w:rFonts w:cs="Times New Roman"/>
          <w:color w:val="000000" w:themeColor="text1"/>
          <w:szCs w:val="28"/>
        </w:rPr>
        <w:t>Hình 2</w:t>
      </w:r>
      <w:r w:rsidR="001E3497" w:rsidRPr="007F02AD">
        <w:rPr>
          <w:rFonts w:cs="Times New Roman"/>
          <w:color w:val="000000" w:themeColor="text1"/>
          <w:szCs w:val="28"/>
        </w:rPr>
        <w:tab/>
      </w:r>
      <w:r w:rsidR="001E3497" w:rsidRPr="007F02AD">
        <w:rPr>
          <w:rFonts w:cs="Times New Roman"/>
          <w:color w:val="000000" w:themeColor="text1"/>
          <w:szCs w:val="28"/>
        </w:rPr>
        <w:tab/>
      </w:r>
      <w:r w:rsidR="00DD2F00" w:rsidRPr="007F02AD">
        <w:rPr>
          <w:rFonts w:cs="Times New Roman"/>
          <w:color w:val="000000" w:themeColor="text1"/>
          <w:szCs w:val="28"/>
        </w:rPr>
        <w:tab/>
      </w:r>
      <w:r w:rsidRPr="007F02AD">
        <w:rPr>
          <w:rStyle w:val="Strong"/>
          <w:rFonts w:cs="Times New Roman"/>
          <w:b w:val="0"/>
          <w:bCs w:val="0"/>
          <w:color w:val="000000" w:themeColor="text1"/>
          <w:szCs w:val="28"/>
          <w:bdr w:val="none" w:sz="0" w:space="0" w:color="auto" w:frame="1"/>
        </w:rPr>
        <w:t xml:space="preserve">C. </w:t>
      </w:r>
      <w:r w:rsidR="00DD2F00" w:rsidRPr="007F02AD">
        <w:rPr>
          <w:rFonts w:cs="Times New Roman"/>
          <w:color w:val="000000" w:themeColor="text1"/>
          <w:szCs w:val="28"/>
        </w:rPr>
        <w:t>Hình 3</w:t>
      </w:r>
      <w:r w:rsidRPr="007F02AD">
        <w:rPr>
          <w:rStyle w:val="Strong"/>
          <w:rFonts w:cs="Times New Roman"/>
          <w:b w:val="0"/>
          <w:bCs w:val="0"/>
          <w:color w:val="000000" w:themeColor="text1"/>
          <w:szCs w:val="28"/>
          <w:bdr w:val="none" w:sz="0" w:space="0" w:color="auto" w:frame="1"/>
        </w:rPr>
        <w:tab/>
      </w:r>
      <w:r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ab/>
      </w:r>
      <w:r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</w:rPr>
        <w:tab/>
      </w:r>
      <w:r w:rsidRPr="007F02AD">
        <w:rPr>
          <w:rFonts w:cs="Times New Roman"/>
          <w:color w:val="000000" w:themeColor="text1"/>
          <w:szCs w:val="28"/>
        </w:rPr>
        <w:t xml:space="preserve">D. </w:t>
      </w:r>
      <w:r w:rsidR="00DD2F00" w:rsidRPr="007F02AD">
        <w:rPr>
          <w:rFonts w:cs="Times New Roman"/>
          <w:color w:val="000000" w:themeColor="text1"/>
          <w:szCs w:val="28"/>
        </w:rPr>
        <w:t>Hình 4</w:t>
      </w:r>
    </w:p>
    <w:p w14:paraId="00B5BBD8" w14:textId="5CDCA6DB" w:rsidR="00DB2A3A" w:rsidRPr="007F02AD" w:rsidRDefault="005C3F3F" w:rsidP="00553BD7">
      <w:pPr>
        <w:spacing w:after="0" w:line="276" w:lineRule="auto"/>
        <w:rPr>
          <w:rFonts w:cs="Times New Roman"/>
          <w:color w:val="000000" w:themeColor="text1"/>
          <w:szCs w:val="28"/>
          <w:lang w:val="nl-NL"/>
        </w:rPr>
      </w:pPr>
      <w:r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Câu 10:</w:t>
      </w:r>
      <w:r w:rsidR="002F005D" w:rsidRPr="007F02AD">
        <w:rPr>
          <w:rFonts w:eastAsia="Times New Roman" w:cs="Times New Roman"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="00553BD7" w:rsidRPr="007F02AD">
        <w:rPr>
          <w:rFonts w:cs="Times New Roman"/>
          <w:color w:val="000000" w:themeColor="text1"/>
          <w:szCs w:val="28"/>
          <w:lang w:val="nl-NL"/>
        </w:rPr>
        <w:t>Hình bình hành có diệ</w:t>
      </w:r>
      <w:r w:rsidR="00584792" w:rsidRPr="007F02AD">
        <w:rPr>
          <w:rFonts w:cs="Times New Roman"/>
          <w:color w:val="000000" w:themeColor="text1"/>
          <w:szCs w:val="28"/>
          <w:lang w:val="nl-NL"/>
        </w:rPr>
        <w:t xml:space="preserve">n tích 40 </w:t>
      </w:r>
      <w:r w:rsidR="00553BD7" w:rsidRPr="007F02AD">
        <w:rPr>
          <w:rFonts w:cs="Times New Roman"/>
          <w:color w:val="000000" w:themeColor="text1"/>
          <w:szCs w:val="28"/>
          <w:lang w:val="nl-NL"/>
        </w:rPr>
        <w:t>cm</w:t>
      </w:r>
      <w:r w:rsidR="00553BD7" w:rsidRPr="007F02AD">
        <w:rPr>
          <w:rFonts w:cs="Times New Roman"/>
          <w:color w:val="000000" w:themeColor="text1"/>
          <w:szCs w:val="28"/>
          <w:vertAlign w:val="superscript"/>
          <w:lang w:val="nl-NL"/>
        </w:rPr>
        <w:t>2</w:t>
      </w:r>
      <w:r w:rsidR="00553BD7" w:rsidRPr="007F02AD">
        <w:rPr>
          <w:rFonts w:cs="Times New Roman"/>
          <w:color w:val="000000" w:themeColor="text1"/>
          <w:szCs w:val="28"/>
          <w:lang w:val="nl-NL"/>
        </w:rPr>
        <w:t xml:space="preserve"> và có độ</w:t>
      </w:r>
      <w:r w:rsidR="00D938B6" w:rsidRPr="007F02AD">
        <w:rPr>
          <w:rFonts w:cs="Times New Roman"/>
          <w:color w:val="000000" w:themeColor="text1"/>
          <w:szCs w:val="28"/>
          <w:lang w:val="nl-NL"/>
        </w:rPr>
        <w:t xml:space="preserve"> dài</w:t>
      </w:r>
      <w:r w:rsidR="00553BD7" w:rsidRPr="007F02AD">
        <w:rPr>
          <w:rFonts w:cs="Times New Roman"/>
          <w:color w:val="000000" w:themeColor="text1"/>
          <w:szCs w:val="28"/>
          <w:lang w:val="nl-NL"/>
        </w:rPr>
        <w:t xml:space="preserve"> cạ</w:t>
      </w:r>
      <w:r w:rsidR="00584792" w:rsidRPr="007F02AD">
        <w:rPr>
          <w:rFonts w:cs="Times New Roman"/>
          <w:color w:val="000000" w:themeColor="text1"/>
          <w:szCs w:val="28"/>
          <w:lang w:val="nl-NL"/>
        </w:rPr>
        <w:t>nh</w:t>
      </w:r>
      <w:r w:rsidR="00D938B6" w:rsidRPr="007F02AD">
        <w:rPr>
          <w:rFonts w:cs="Times New Roman"/>
          <w:color w:val="000000" w:themeColor="text1"/>
          <w:szCs w:val="28"/>
          <w:lang w:val="nl-NL"/>
        </w:rPr>
        <w:t xml:space="preserve"> đáy</w:t>
      </w:r>
      <w:r w:rsidR="00584792" w:rsidRPr="007F02AD">
        <w:rPr>
          <w:rFonts w:cs="Times New Roman"/>
          <w:color w:val="000000" w:themeColor="text1"/>
          <w:szCs w:val="28"/>
          <w:lang w:val="nl-NL"/>
        </w:rPr>
        <w:t xml:space="preserve"> là 8 </w:t>
      </w:r>
      <w:r w:rsidR="00553BD7" w:rsidRPr="007F02AD">
        <w:rPr>
          <w:rFonts w:cs="Times New Roman"/>
          <w:color w:val="000000" w:themeColor="text1"/>
          <w:szCs w:val="28"/>
          <w:lang w:val="nl-NL"/>
        </w:rPr>
        <w:t>cm thì độ dài đường cao tương ứng với cạ</w:t>
      </w:r>
      <w:r w:rsidR="00C106C6" w:rsidRPr="007F02AD">
        <w:rPr>
          <w:rFonts w:cs="Times New Roman"/>
          <w:color w:val="000000" w:themeColor="text1"/>
          <w:szCs w:val="28"/>
          <w:lang w:val="nl-NL"/>
        </w:rPr>
        <w:t>nh đó là</w:t>
      </w:r>
    </w:p>
    <w:p w14:paraId="1BDED575" w14:textId="566EF873" w:rsidR="00553BD7" w:rsidRPr="007F02AD" w:rsidRDefault="00553BD7" w:rsidP="00553BD7">
      <w:pPr>
        <w:spacing w:after="0" w:line="276" w:lineRule="auto"/>
        <w:rPr>
          <w:rFonts w:cs="Times New Roman"/>
          <w:color w:val="000000" w:themeColor="text1"/>
          <w:szCs w:val="28"/>
        </w:rPr>
      </w:pPr>
      <w:r w:rsidRPr="007F02AD">
        <w:rPr>
          <w:rFonts w:cs="Times New Roman"/>
          <w:b/>
          <w:iCs/>
          <w:color w:val="000000" w:themeColor="text1"/>
          <w:szCs w:val="28"/>
          <w:lang w:val="pt-BR" w:eastAsia="vi-VN"/>
        </w:rPr>
        <w:t>A.</w:t>
      </w:r>
      <w:r w:rsidRPr="007F02AD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 15cm                  </w:t>
      </w:r>
      <w:r w:rsidRPr="007F02AD">
        <w:rPr>
          <w:rFonts w:cs="Times New Roman"/>
          <w:b/>
          <w:iCs/>
          <w:color w:val="000000" w:themeColor="text1"/>
          <w:szCs w:val="28"/>
          <w:lang w:val="pt-BR" w:eastAsia="vi-VN"/>
        </w:rPr>
        <w:t>B.</w:t>
      </w:r>
      <w:r w:rsidRPr="007F02AD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 10cm                           </w:t>
      </w:r>
      <w:r w:rsidRPr="007F02AD">
        <w:rPr>
          <w:rFonts w:cs="Times New Roman"/>
          <w:b/>
          <w:iCs/>
          <w:color w:val="000000" w:themeColor="text1"/>
          <w:szCs w:val="28"/>
          <w:lang w:val="pt-BR" w:eastAsia="vi-VN"/>
        </w:rPr>
        <w:t>C.</w:t>
      </w:r>
      <w:r w:rsidRPr="007F02AD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 5cm                             </w:t>
      </w:r>
      <w:r w:rsidRPr="007F02AD">
        <w:rPr>
          <w:rFonts w:cs="Times New Roman"/>
          <w:b/>
          <w:iCs/>
          <w:color w:val="000000" w:themeColor="text1"/>
          <w:szCs w:val="28"/>
          <w:lang w:val="pt-BR" w:eastAsia="vi-VN"/>
        </w:rPr>
        <w:t>D.</w:t>
      </w:r>
      <w:r w:rsidRPr="007F02AD">
        <w:rPr>
          <w:rFonts w:cs="Times New Roman"/>
          <w:bCs/>
          <w:iCs/>
          <w:color w:val="000000" w:themeColor="text1"/>
          <w:szCs w:val="28"/>
          <w:lang w:val="pt-BR" w:eastAsia="vi-VN"/>
        </w:rPr>
        <w:t xml:space="preserve"> 20cm</w:t>
      </w:r>
      <w:r w:rsidR="00C106C6" w:rsidRPr="007F02AD">
        <w:rPr>
          <w:rFonts w:cs="Times New Roman"/>
          <w:bCs/>
          <w:iCs/>
          <w:color w:val="000000" w:themeColor="text1"/>
          <w:szCs w:val="28"/>
          <w:lang w:val="pt-BR" w:eastAsia="vi-VN"/>
        </w:rPr>
        <w:t>.</w:t>
      </w:r>
    </w:p>
    <w:p w14:paraId="6706FF8F" w14:textId="567B8650" w:rsidR="0047733E" w:rsidRPr="007F02AD" w:rsidRDefault="0047733E" w:rsidP="00E41E7A">
      <w:pPr>
        <w:spacing w:after="0" w:line="288" w:lineRule="auto"/>
        <w:contextualSpacing/>
        <w:rPr>
          <w:rFonts w:cs="Times New Roman"/>
          <w:color w:val="000000" w:themeColor="text1"/>
          <w:szCs w:val="28"/>
          <w:lang w:val="pt-BR"/>
        </w:rPr>
      </w:pPr>
      <w:r w:rsidRPr="007F02AD">
        <w:rPr>
          <w:rStyle w:val="Strong"/>
          <w:rFonts w:cs="Times New Roman"/>
          <w:color w:val="000000" w:themeColor="text1"/>
          <w:szCs w:val="28"/>
          <w:bdr w:val="none" w:sz="0" w:space="0" w:color="auto" w:frame="1"/>
          <w:lang w:val="en-US"/>
        </w:rPr>
        <w:t xml:space="preserve">Câu 11: </w:t>
      </w:r>
      <w:r w:rsidRPr="007F02AD">
        <w:rPr>
          <w:rFonts w:cs="Times New Roman"/>
          <w:color w:val="000000" w:themeColor="text1"/>
          <w:szCs w:val="28"/>
          <w:lang w:val="pt-BR"/>
        </w:rPr>
        <w:t xml:space="preserve">Bác Mai cần dùng bao nhiêu mét dây thép để uốn thành một móc treo đồ có dạng hình thoi với độ dài một cạnh là </w:t>
      </w:r>
      <w:r w:rsidRPr="007F02AD">
        <w:rPr>
          <w:rFonts w:cs="Times New Roman"/>
          <w:color w:val="000000" w:themeColor="text1"/>
          <w:position w:val="-6"/>
          <w:szCs w:val="28"/>
        </w:rPr>
        <w:object w:dxaOrig="340" w:dyaOrig="300" w14:anchorId="6A158426">
          <v:shape id="_x0000_i1031" type="#_x0000_t75" style="width:15.5pt;height:16pt" o:ole="">
            <v:imagedata r:id="rId21" o:title=""/>
          </v:shape>
          <o:OLEObject Type="Embed" ProgID="Equation.DSMT4" ShapeID="_x0000_i1031" DrawAspect="Content" ObjectID="_1765221785" r:id="rId22"/>
        </w:object>
      </w:r>
      <w:r w:rsidRPr="007F02AD">
        <w:rPr>
          <w:rFonts w:cs="Times New Roman"/>
          <w:color w:val="000000" w:themeColor="text1"/>
          <w:szCs w:val="28"/>
          <w:lang w:val="pt-BR"/>
        </w:rPr>
        <w:t>cm</w:t>
      </w:r>
      <w:r w:rsidRPr="007F02AD">
        <w:rPr>
          <w:rFonts w:cs="Times New Roman"/>
          <w:color w:val="000000" w:themeColor="text1"/>
          <w:szCs w:val="28"/>
          <w:vertAlign w:val="subscript"/>
          <w:lang w:val="pt-BR"/>
        </w:rPr>
        <w:t xml:space="preserve"> </w:t>
      </w:r>
      <w:r w:rsidRPr="007F02AD">
        <w:rPr>
          <w:rFonts w:cs="Times New Roman"/>
          <w:color w:val="000000" w:themeColor="text1"/>
          <w:szCs w:val="28"/>
          <w:lang w:val="pt-BR"/>
        </w:rPr>
        <w:t>?</w:t>
      </w:r>
    </w:p>
    <w:p w14:paraId="743B7264" w14:textId="3852AACB" w:rsidR="00E41E7A" w:rsidRPr="007F02AD" w:rsidRDefault="0047733E" w:rsidP="00E41E7A">
      <w:pPr>
        <w:spacing w:after="0" w:line="288" w:lineRule="auto"/>
        <w:contextualSpacing/>
        <w:rPr>
          <w:rFonts w:cs="Times New Roman"/>
          <w:b/>
          <w:bCs/>
          <w:color w:val="000000" w:themeColor="text1"/>
          <w:szCs w:val="28"/>
          <w:bdr w:val="none" w:sz="0" w:space="0" w:color="auto" w:frame="1"/>
          <w:lang w:val="en-US"/>
        </w:rPr>
      </w:pPr>
      <w:r w:rsidRPr="007F02AD">
        <w:rPr>
          <w:rFonts w:cs="Times New Roman"/>
          <w:b/>
          <w:color w:val="000000" w:themeColor="text1"/>
          <w:szCs w:val="28"/>
        </w:rPr>
        <w:lastRenderedPageBreak/>
        <w:t xml:space="preserve">A. </w:t>
      </w:r>
      <w:r w:rsidRPr="007F02AD">
        <w:rPr>
          <w:rFonts w:cs="Times New Roman"/>
          <w:bCs/>
          <w:color w:val="000000" w:themeColor="text1"/>
          <w:szCs w:val="28"/>
        </w:rPr>
        <w:t>1m</w:t>
      </w:r>
      <w:r w:rsidRPr="007F02AD">
        <w:rPr>
          <w:rFonts w:cs="Times New Roman"/>
          <w:bCs/>
          <w:color w:val="000000" w:themeColor="text1"/>
          <w:szCs w:val="28"/>
          <w:lang w:val="en-US"/>
        </w:rPr>
        <w:t xml:space="preserve">                     </w:t>
      </w:r>
      <w:r w:rsidRPr="007F02AD">
        <w:rPr>
          <w:rFonts w:cs="Times New Roman"/>
          <w:b/>
          <w:color w:val="000000" w:themeColor="text1"/>
          <w:szCs w:val="28"/>
        </w:rPr>
        <w:t xml:space="preserve">B. </w:t>
      </w:r>
      <w:r w:rsidRPr="007F02AD">
        <w:rPr>
          <w:rFonts w:cs="Times New Roman"/>
          <w:bCs/>
          <w:color w:val="000000" w:themeColor="text1"/>
          <w:szCs w:val="28"/>
        </w:rPr>
        <w:t>10m</w:t>
      </w:r>
      <w:r w:rsidRPr="007F02AD">
        <w:rPr>
          <w:rFonts w:cs="Times New Roman"/>
          <w:bCs/>
          <w:color w:val="000000" w:themeColor="text1"/>
          <w:szCs w:val="28"/>
          <w:lang w:val="en-US"/>
        </w:rPr>
        <w:t xml:space="preserve">                             </w:t>
      </w:r>
      <w:r w:rsidRPr="007F02AD">
        <w:rPr>
          <w:rFonts w:cs="Times New Roman"/>
          <w:b/>
          <w:color w:val="000000" w:themeColor="text1"/>
          <w:szCs w:val="28"/>
        </w:rPr>
        <w:t xml:space="preserve">C. </w:t>
      </w:r>
      <w:r w:rsidRPr="007F02AD">
        <w:rPr>
          <w:rFonts w:cs="Times New Roman"/>
          <w:bCs/>
          <w:color w:val="000000" w:themeColor="text1"/>
          <w:szCs w:val="28"/>
        </w:rPr>
        <w:t>25cm</w:t>
      </w:r>
      <w:r w:rsidRPr="007F02AD">
        <w:rPr>
          <w:rFonts w:cs="Times New Roman"/>
          <w:bCs/>
          <w:color w:val="000000" w:themeColor="text1"/>
          <w:szCs w:val="28"/>
          <w:lang w:val="en-US"/>
        </w:rPr>
        <w:t xml:space="preserve">                            </w:t>
      </w:r>
      <w:r w:rsidRPr="007F02AD">
        <w:rPr>
          <w:rFonts w:cs="Times New Roman"/>
          <w:b/>
          <w:color w:val="000000" w:themeColor="text1"/>
          <w:szCs w:val="28"/>
        </w:rPr>
        <w:t xml:space="preserve">D. </w:t>
      </w:r>
      <w:r w:rsidRPr="007F02AD">
        <w:rPr>
          <w:rFonts w:cs="Times New Roman"/>
          <w:bCs/>
          <w:color w:val="000000" w:themeColor="text1"/>
          <w:szCs w:val="28"/>
        </w:rPr>
        <w:t>25m</w:t>
      </w:r>
      <w:r w:rsidR="00C106C6" w:rsidRPr="007F02AD">
        <w:rPr>
          <w:rFonts w:cs="Times New Roman"/>
          <w:bCs/>
          <w:color w:val="000000" w:themeColor="text1"/>
          <w:szCs w:val="28"/>
          <w:lang w:val="en-US"/>
        </w:rPr>
        <w:t>.</w:t>
      </w:r>
    </w:p>
    <w:bookmarkEnd w:id="1"/>
    <w:p w14:paraId="5DB4AAFD" w14:textId="77777777" w:rsidR="008616A8" w:rsidRPr="007F02AD" w:rsidRDefault="008616A8" w:rsidP="008616A8">
      <w:pPr>
        <w:spacing w:after="0" w:line="288" w:lineRule="auto"/>
        <w:contextualSpacing/>
        <w:rPr>
          <w:rFonts w:asciiTheme="majorHAnsi" w:hAnsiTheme="majorHAnsi" w:cstheme="majorHAnsi"/>
          <w:color w:val="000000" w:themeColor="text1"/>
          <w:szCs w:val="28"/>
        </w:rPr>
      </w:pPr>
      <w:r w:rsidRPr="007F02AD">
        <w:rPr>
          <w:rFonts w:asciiTheme="majorHAnsi" w:eastAsia="Calibri" w:hAnsiTheme="majorHAnsi" w:cstheme="majorHAnsi"/>
          <w:b/>
          <w:color w:val="000000" w:themeColor="text1"/>
          <w:szCs w:val="28"/>
        </w:rPr>
        <w:t>Câu 12</w:t>
      </w:r>
      <w:r w:rsidRPr="007F02AD">
        <w:rPr>
          <w:rFonts w:asciiTheme="majorHAnsi" w:eastAsia="Calibri" w:hAnsiTheme="majorHAnsi" w:cstheme="majorHAnsi"/>
          <w:b/>
          <w:i/>
          <w:color w:val="000000" w:themeColor="text1"/>
          <w:szCs w:val="28"/>
        </w:rPr>
        <w:t xml:space="preserve">. </w:t>
      </w:r>
      <w:r w:rsidRPr="007F02AD">
        <w:rPr>
          <w:rFonts w:asciiTheme="majorHAnsi" w:eastAsia="Times New Roman" w:hAnsiTheme="majorHAnsi" w:cstheme="majorHAnsi"/>
          <w:color w:val="000000" w:themeColor="text1"/>
          <w:szCs w:val="28"/>
        </w:rPr>
        <w:t>Hình nào dưới đây không có trục đối xứ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3"/>
        <w:gridCol w:w="2486"/>
        <w:gridCol w:w="2520"/>
        <w:gridCol w:w="2434"/>
      </w:tblGrid>
      <w:tr w:rsidR="007F02AD" w:rsidRPr="007F02AD" w14:paraId="269D3291" w14:textId="77777777" w:rsidTr="00CC2316">
        <w:trPr>
          <w:trHeight w:val="1243"/>
        </w:trPr>
        <w:tc>
          <w:tcPr>
            <w:tcW w:w="2483" w:type="dxa"/>
            <w:vAlign w:val="center"/>
          </w:tcPr>
          <w:p w14:paraId="7710879F" w14:textId="77777777" w:rsidR="008616A8" w:rsidRPr="007F02AD" w:rsidRDefault="008616A8" w:rsidP="00CC2316">
            <w:pPr>
              <w:spacing w:line="288" w:lineRule="auto"/>
              <w:contextualSpacing/>
              <w:jc w:val="center"/>
              <w:rPr>
                <w:rFonts w:asciiTheme="majorHAnsi" w:hAnsiTheme="majorHAnsi" w:cstheme="majorHAnsi"/>
                <w:color w:val="000000" w:themeColor="text1"/>
                <w:szCs w:val="28"/>
              </w:rPr>
            </w:pPr>
            <w:r w:rsidRPr="007F02AD">
              <w:rPr>
                <w:noProof/>
                <w:color w:val="000000" w:themeColor="text1"/>
                <w:lang w:val="en-US"/>
              </w:rPr>
              <w:drawing>
                <wp:inline distT="0" distB="0" distL="0" distR="0" wp14:anchorId="7B120D7B" wp14:editId="7E9C10A8">
                  <wp:extent cx="1032323" cy="742950"/>
                  <wp:effectExtent l="0" t="0" r="0" b="0"/>
                  <wp:docPr id="26" name="Picture 26" descr="Ngắm nhìn cờ các nước Bắc Âu – Cosaco in quốc kỳ các nước – Thế Giới Gạch  Bô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5" descr="Ngắm nhìn cờ các nước Bắc Âu – Cosaco in quốc kỳ các nước – Thế Giới Gạch  Bô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044524" cy="751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6" w:type="dxa"/>
            <w:vAlign w:val="center"/>
          </w:tcPr>
          <w:p w14:paraId="502FC530" w14:textId="77777777" w:rsidR="008616A8" w:rsidRPr="007F02AD" w:rsidRDefault="008616A8" w:rsidP="00CC2316">
            <w:pPr>
              <w:spacing w:line="288" w:lineRule="auto"/>
              <w:contextualSpacing/>
              <w:jc w:val="center"/>
              <w:rPr>
                <w:rFonts w:asciiTheme="majorHAnsi" w:hAnsiTheme="majorHAnsi" w:cstheme="majorHAnsi"/>
                <w:color w:val="000000" w:themeColor="text1"/>
                <w:szCs w:val="28"/>
              </w:rPr>
            </w:pPr>
            <w:r w:rsidRPr="007F02AD">
              <w:rPr>
                <w:noProof/>
                <w:color w:val="000000" w:themeColor="text1"/>
                <w:lang w:val="en-US"/>
              </w:rPr>
              <w:drawing>
                <wp:inline distT="0" distB="0" distL="0" distR="0" wp14:anchorId="4437E94D" wp14:editId="2FFE1AF2">
                  <wp:extent cx="752475" cy="758133"/>
                  <wp:effectExtent l="0" t="0" r="0" b="4445"/>
                  <wp:docPr id="22" name="Picture 22" descr="Không có mô tả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4" descr="Không có mô tả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9116" cy="764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  <w:vAlign w:val="center"/>
          </w:tcPr>
          <w:p w14:paraId="53ACA7F7" w14:textId="77777777" w:rsidR="008616A8" w:rsidRPr="007F02AD" w:rsidRDefault="008616A8" w:rsidP="00CC2316">
            <w:pPr>
              <w:spacing w:line="288" w:lineRule="auto"/>
              <w:contextualSpacing/>
              <w:jc w:val="center"/>
              <w:rPr>
                <w:rFonts w:asciiTheme="majorHAnsi" w:hAnsiTheme="majorHAnsi" w:cstheme="majorHAnsi"/>
                <w:color w:val="000000" w:themeColor="text1"/>
                <w:szCs w:val="28"/>
              </w:rPr>
            </w:pPr>
            <w:r w:rsidRPr="007F02AD">
              <w:rPr>
                <w:noProof/>
                <w:color w:val="000000" w:themeColor="text1"/>
                <w:lang w:val="en-US"/>
              </w:rPr>
              <w:drawing>
                <wp:inline distT="0" distB="0" distL="0" distR="0" wp14:anchorId="425C85F0" wp14:editId="2056591A">
                  <wp:extent cx="838200" cy="838200"/>
                  <wp:effectExtent l="0" t="0" r="0" b="0"/>
                  <wp:docPr id="27" name="Picture 27" descr="BAYA | Lọ hoa - Hoa và lọ hoa - Đồ trang trí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7" descr="BAYA | Lọ hoa - Hoa và lọ hoa - Đồ trang trí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4910" cy="844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  <w:vAlign w:val="center"/>
          </w:tcPr>
          <w:p w14:paraId="21B48D4B" w14:textId="77777777" w:rsidR="008616A8" w:rsidRPr="007F02AD" w:rsidRDefault="008616A8" w:rsidP="00CC2316">
            <w:pPr>
              <w:spacing w:line="288" w:lineRule="auto"/>
              <w:contextualSpacing/>
              <w:jc w:val="center"/>
              <w:rPr>
                <w:rFonts w:asciiTheme="majorHAnsi" w:hAnsiTheme="majorHAnsi" w:cstheme="majorHAnsi"/>
                <w:color w:val="000000" w:themeColor="text1"/>
                <w:szCs w:val="28"/>
              </w:rPr>
            </w:pPr>
            <w:r w:rsidRPr="007F02AD">
              <w:rPr>
                <w:noProof/>
                <w:color w:val="000000" w:themeColor="text1"/>
                <w:lang w:val="en-US"/>
              </w:rPr>
              <w:drawing>
                <wp:inline distT="0" distB="0" distL="0" distR="0" wp14:anchorId="5E99B8BB" wp14:editId="01792A3F">
                  <wp:extent cx="947737" cy="859389"/>
                  <wp:effectExtent l="0" t="0" r="5080" b="0"/>
                  <wp:docPr id="28" name="Picture 28" descr="Đối xứng trục - Trường THCS Hải Dương - Hải Lăng - Quảng Tr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9" descr="Đối xứng trục - Trường THCS Hải Dương - Hải Lăng - Quảng Trị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597" cy="866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02AD" w:rsidRPr="007F02AD" w14:paraId="29A6B247" w14:textId="77777777" w:rsidTr="00CC2316">
        <w:tc>
          <w:tcPr>
            <w:tcW w:w="2483" w:type="dxa"/>
          </w:tcPr>
          <w:p w14:paraId="77A9A09E" w14:textId="77777777" w:rsidR="008616A8" w:rsidRPr="007F02AD" w:rsidRDefault="008616A8" w:rsidP="00CC2316">
            <w:pPr>
              <w:spacing w:line="288" w:lineRule="auto"/>
              <w:contextualSpacing/>
              <w:jc w:val="center"/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</w:pPr>
            <w:r w:rsidRPr="007F02AD"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  <w:t>A</w:t>
            </w:r>
          </w:p>
        </w:tc>
        <w:tc>
          <w:tcPr>
            <w:tcW w:w="2486" w:type="dxa"/>
          </w:tcPr>
          <w:p w14:paraId="4183B33A" w14:textId="77777777" w:rsidR="008616A8" w:rsidRPr="007F02AD" w:rsidRDefault="008616A8" w:rsidP="00CC2316">
            <w:pPr>
              <w:spacing w:line="288" w:lineRule="auto"/>
              <w:contextualSpacing/>
              <w:jc w:val="center"/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</w:pPr>
            <w:r w:rsidRPr="007F02AD"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  <w:t>B</w:t>
            </w:r>
          </w:p>
        </w:tc>
        <w:tc>
          <w:tcPr>
            <w:tcW w:w="2520" w:type="dxa"/>
          </w:tcPr>
          <w:p w14:paraId="747F8C36" w14:textId="77777777" w:rsidR="008616A8" w:rsidRPr="007F02AD" w:rsidRDefault="008616A8" w:rsidP="00CC2316">
            <w:pPr>
              <w:spacing w:line="288" w:lineRule="auto"/>
              <w:contextualSpacing/>
              <w:jc w:val="center"/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</w:pPr>
            <w:r w:rsidRPr="007F02AD"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  <w:t>C</w:t>
            </w:r>
          </w:p>
        </w:tc>
        <w:tc>
          <w:tcPr>
            <w:tcW w:w="2434" w:type="dxa"/>
          </w:tcPr>
          <w:p w14:paraId="5C32F325" w14:textId="77777777" w:rsidR="008616A8" w:rsidRPr="007F02AD" w:rsidRDefault="008616A8" w:rsidP="00CC2316">
            <w:pPr>
              <w:spacing w:line="288" w:lineRule="auto"/>
              <w:contextualSpacing/>
              <w:jc w:val="center"/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</w:pPr>
            <w:r w:rsidRPr="007F02AD"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  <w:t>D</w:t>
            </w:r>
          </w:p>
        </w:tc>
      </w:tr>
    </w:tbl>
    <w:p w14:paraId="5B952FBC" w14:textId="022FD286" w:rsidR="00DE5AC8" w:rsidRPr="007F02AD" w:rsidRDefault="00DE5AC8" w:rsidP="00D13D97">
      <w:pPr>
        <w:spacing w:before="240" w:after="0" w:line="360" w:lineRule="auto"/>
        <w:rPr>
          <w:rFonts w:eastAsia="Arial" w:cs="Times New Roman"/>
          <w:b/>
          <w:color w:val="000000" w:themeColor="text1"/>
          <w:szCs w:val="28"/>
        </w:rPr>
      </w:pPr>
      <w:r w:rsidRPr="007F02AD">
        <w:rPr>
          <w:rFonts w:cs="Times New Roman"/>
          <w:b/>
          <w:bCs/>
          <w:color w:val="000000" w:themeColor="text1"/>
          <w:szCs w:val="28"/>
        </w:rPr>
        <w:t xml:space="preserve">II. TỰ LUẬN </w:t>
      </w:r>
      <w:r w:rsidRPr="007F02AD">
        <w:rPr>
          <w:rFonts w:eastAsia="Arial" w:cs="Times New Roman"/>
          <w:color w:val="000000" w:themeColor="text1"/>
          <w:szCs w:val="28"/>
        </w:rPr>
        <w:t>(7 điểm)</w:t>
      </w:r>
    </w:p>
    <w:p w14:paraId="15D870CF" w14:textId="007CBD33" w:rsidR="000D462D" w:rsidRPr="007F02AD" w:rsidRDefault="00612B85" w:rsidP="000D462D">
      <w:pPr>
        <w:tabs>
          <w:tab w:val="left" w:pos="1785"/>
        </w:tabs>
        <w:rPr>
          <w:rFonts w:eastAsia="Calibri" w:cs="Times New Roman"/>
          <w:color w:val="000000" w:themeColor="text1"/>
          <w:szCs w:val="28"/>
        </w:rPr>
      </w:pPr>
      <w:r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 xml:space="preserve">Bài 1: </w:t>
      </w:r>
      <w:r w:rsidR="000D462D" w:rsidRPr="007F02AD">
        <w:rPr>
          <w:rFonts w:eastAsia="Calibri" w:cs="Times New Roman"/>
          <w:color w:val="000000" w:themeColor="text1"/>
          <w:szCs w:val="28"/>
        </w:rPr>
        <w:t>(</w:t>
      </w:r>
      <w:r w:rsidR="0084705F" w:rsidRPr="007F02AD">
        <w:rPr>
          <w:rFonts w:eastAsia="Calibri" w:cs="Times New Roman"/>
          <w:color w:val="000000" w:themeColor="text1"/>
          <w:szCs w:val="28"/>
        </w:rPr>
        <w:t>1</w:t>
      </w:r>
      <w:r w:rsidR="000D462D" w:rsidRPr="007F02AD">
        <w:rPr>
          <w:rFonts w:eastAsia="Calibri" w:cs="Times New Roman"/>
          <w:color w:val="000000" w:themeColor="text1"/>
          <w:szCs w:val="28"/>
        </w:rPr>
        <w:t xml:space="preserve"> điểm) Tính (tính nhanh nếu có thể)</w:t>
      </w:r>
      <w:r w:rsidR="0084705F" w:rsidRPr="007F02AD">
        <w:rPr>
          <w:rFonts w:eastAsia="Calibri" w:cs="Times New Roman"/>
          <w:color w:val="000000" w:themeColor="text1"/>
          <w:szCs w:val="28"/>
        </w:rPr>
        <w:t>:</w:t>
      </w:r>
    </w:p>
    <w:p w14:paraId="71C55FFC" w14:textId="652D4C94" w:rsidR="005B0195" w:rsidRPr="007F02AD" w:rsidRDefault="000D462D" w:rsidP="000D462D">
      <w:pPr>
        <w:tabs>
          <w:tab w:val="left" w:pos="1785"/>
        </w:tabs>
        <w:rPr>
          <w:rFonts w:cs="Times New Roman"/>
          <w:color w:val="000000" w:themeColor="text1"/>
          <w:szCs w:val="28"/>
          <w:lang w:val="en-US"/>
        </w:rPr>
      </w:pPr>
      <w:r w:rsidRPr="007F02AD">
        <w:rPr>
          <w:rFonts w:cs="Times New Roman"/>
          <w:color w:val="000000" w:themeColor="text1"/>
          <w:kern w:val="28"/>
          <w:szCs w:val="28"/>
        </w:rPr>
        <w:t>a)</w:t>
      </w:r>
      <w:r w:rsidRPr="007F02AD">
        <w:rPr>
          <w:rFonts w:cs="Times New Roman"/>
          <w:color w:val="000000" w:themeColor="text1"/>
          <w:szCs w:val="28"/>
        </w:rPr>
        <w:t xml:space="preserve"> </w:t>
      </w:r>
      <w:r w:rsidR="00D42F32" w:rsidRPr="007F02AD">
        <w:rPr>
          <w:rFonts w:cs="Times New Roman"/>
          <w:color w:val="000000" w:themeColor="text1"/>
          <w:szCs w:val="28"/>
          <w:lang w:val="en-US"/>
        </w:rPr>
        <w:t>– 287 + 499 + (– 499) + 285</w:t>
      </w:r>
      <w:r w:rsidR="00E93E2F" w:rsidRPr="007F02AD">
        <w:rPr>
          <w:rFonts w:cs="Times New Roman"/>
          <w:color w:val="000000" w:themeColor="text1"/>
          <w:szCs w:val="28"/>
        </w:rPr>
        <w:tab/>
      </w:r>
      <w:r w:rsidR="00E93E2F" w:rsidRPr="007F02AD">
        <w:rPr>
          <w:rFonts w:cs="Times New Roman"/>
          <w:color w:val="000000" w:themeColor="text1"/>
          <w:szCs w:val="28"/>
        </w:rPr>
        <w:tab/>
      </w:r>
      <w:r w:rsidR="00111A94" w:rsidRPr="007F02AD">
        <w:rPr>
          <w:rFonts w:cs="Times New Roman"/>
          <w:color w:val="000000" w:themeColor="text1"/>
          <w:szCs w:val="28"/>
        </w:rPr>
        <w:tab/>
      </w:r>
      <w:r w:rsidRPr="007F02AD">
        <w:rPr>
          <w:rFonts w:eastAsia="Calibri" w:cs="Times New Roman"/>
          <w:color w:val="000000" w:themeColor="text1"/>
          <w:kern w:val="28"/>
          <w:szCs w:val="28"/>
        </w:rPr>
        <w:t>b)</w:t>
      </w:r>
      <w:r w:rsidRPr="007F02AD">
        <w:rPr>
          <w:rFonts w:cs="Times New Roman"/>
          <w:color w:val="000000" w:themeColor="text1"/>
          <w:szCs w:val="28"/>
        </w:rPr>
        <w:t xml:space="preserve"> </w:t>
      </w:r>
      <w:r w:rsidR="00C87F9D" w:rsidRPr="007F02AD">
        <w:rPr>
          <w:rFonts w:cs="Times New Roman"/>
          <w:color w:val="000000" w:themeColor="text1"/>
          <w:szCs w:val="28"/>
          <w:lang w:val="en-US"/>
        </w:rPr>
        <w:t>74. 75 – 74. 25 + 74</w:t>
      </w:r>
      <w:r w:rsidR="00D42F32" w:rsidRPr="007F02AD">
        <w:rPr>
          <w:rFonts w:cs="Times New Roman"/>
          <w:color w:val="000000" w:themeColor="text1"/>
          <w:szCs w:val="28"/>
          <w:lang w:val="en-US"/>
        </w:rPr>
        <w:t>. 50</w:t>
      </w:r>
    </w:p>
    <w:p w14:paraId="38E6B33E" w14:textId="1368796C" w:rsidR="000D462D" w:rsidRPr="007F02AD" w:rsidRDefault="00612B85" w:rsidP="000D462D">
      <w:pPr>
        <w:tabs>
          <w:tab w:val="left" w:pos="1785"/>
        </w:tabs>
        <w:rPr>
          <w:rFonts w:cs="Times New Roman"/>
          <w:color w:val="000000" w:themeColor="text1"/>
          <w:szCs w:val="28"/>
        </w:rPr>
      </w:pPr>
      <w:r w:rsidRPr="007F02AD">
        <w:rPr>
          <w:rFonts w:eastAsia="Times New Roman" w:cs="Times New Roman"/>
          <w:b/>
          <w:bCs/>
          <w:color w:val="000000" w:themeColor="text1"/>
          <w:szCs w:val="28"/>
          <w:bdr w:val="none" w:sz="0" w:space="0" w:color="auto" w:frame="1"/>
        </w:rPr>
        <w:t>Bài 2</w:t>
      </w:r>
      <w:r w:rsidRPr="007F02AD">
        <w:rPr>
          <w:rFonts w:cs="Times New Roman"/>
          <w:color w:val="000000" w:themeColor="text1"/>
          <w:szCs w:val="28"/>
        </w:rPr>
        <w:t xml:space="preserve">: </w:t>
      </w:r>
      <w:r w:rsidR="002008EB" w:rsidRPr="007F02AD">
        <w:rPr>
          <w:rFonts w:eastAsia="Calibri" w:cs="Times New Roman"/>
          <w:color w:val="000000" w:themeColor="text1"/>
          <w:szCs w:val="28"/>
        </w:rPr>
        <w:t>(</w:t>
      </w:r>
      <w:r w:rsidR="0084705F" w:rsidRPr="007F02AD">
        <w:rPr>
          <w:rFonts w:eastAsia="Calibri" w:cs="Times New Roman"/>
          <w:color w:val="000000" w:themeColor="text1"/>
          <w:szCs w:val="28"/>
        </w:rPr>
        <w:t>1,5</w:t>
      </w:r>
      <w:r w:rsidR="002008EB" w:rsidRPr="007F02AD">
        <w:rPr>
          <w:rFonts w:eastAsia="Calibri" w:cs="Times New Roman"/>
          <w:color w:val="000000" w:themeColor="text1"/>
          <w:szCs w:val="28"/>
        </w:rPr>
        <w:t xml:space="preserve"> điểm) </w:t>
      </w:r>
      <w:r w:rsidR="000D462D" w:rsidRPr="007F02AD">
        <w:rPr>
          <w:rFonts w:cs="Times New Roman"/>
          <w:color w:val="000000" w:themeColor="text1"/>
          <w:szCs w:val="28"/>
        </w:rPr>
        <w:t xml:space="preserve">Tìm </w:t>
      </w:r>
      <w:r w:rsidR="00C106C6" w:rsidRPr="007F02AD">
        <w:rPr>
          <w:rFonts w:cs="Times New Roman"/>
          <w:color w:val="000000" w:themeColor="text1"/>
          <w:szCs w:val="28"/>
          <w:lang w:val="en-US"/>
        </w:rPr>
        <w:t xml:space="preserve">số nguyên </w:t>
      </w:r>
      <w:r w:rsidR="000D462D" w:rsidRPr="007F02AD">
        <w:rPr>
          <w:rFonts w:cs="Times New Roman"/>
          <w:color w:val="000000" w:themeColor="text1"/>
          <w:szCs w:val="28"/>
        </w:rPr>
        <w:t>x</w:t>
      </w:r>
      <w:r w:rsidR="00C106C6" w:rsidRPr="007F02AD">
        <w:rPr>
          <w:rFonts w:cs="Times New Roman"/>
          <w:color w:val="000000" w:themeColor="text1"/>
          <w:szCs w:val="28"/>
          <w:lang w:val="en-US"/>
        </w:rPr>
        <w:t>,</w:t>
      </w:r>
      <w:r w:rsidR="0084705F" w:rsidRPr="007F02AD">
        <w:rPr>
          <w:rFonts w:cs="Times New Roman"/>
          <w:color w:val="000000" w:themeColor="text1"/>
          <w:szCs w:val="28"/>
        </w:rPr>
        <w:t xml:space="preserve"> biết:</w:t>
      </w:r>
    </w:p>
    <w:p w14:paraId="56F3E290" w14:textId="7F6A0236" w:rsidR="00111A94" w:rsidRPr="007F02AD" w:rsidRDefault="000D462D" w:rsidP="00F52319">
      <w:pPr>
        <w:spacing w:after="0" w:line="288" w:lineRule="auto"/>
        <w:contextualSpacing/>
        <w:jc w:val="both"/>
        <w:rPr>
          <w:rFonts w:eastAsia="Calibri" w:cs="Times New Roman"/>
          <w:color w:val="000000" w:themeColor="text1"/>
          <w:szCs w:val="28"/>
        </w:rPr>
      </w:pPr>
      <w:r w:rsidRPr="007F02AD">
        <w:rPr>
          <w:rFonts w:eastAsia="Times New Roman" w:cs="Times New Roman"/>
          <w:color w:val="000000" w:themeColor="text1"/>
          <w:szCs w:val="28"/>
        </w:rPr>
        <w:t>a)</w:t>
      </w:r>
      <w:r w:rsidR="00B41CB4" w:rsidRPr="007F02AD">
        <w:rPr>
          <w:rFonts w:eastAsia="Times New Roman" w:cs="Times New Roman"/>
          <w:color w:val="000000" w:themeColor="text1"/>
          <w:szCs w:val="28"/>
          <w:lang w:val="en-US"/>
        </w:rPr>
        <w:t xml:space="preserve"> </w:t>
      </w:r>
      <w:r w:rsidR="00236114" w:rsidRPr="007F02AD">
        <w:rPr>
          <w:rFonts w:eastAsia="Times New Roman" w:cs="Times New Roman"/>
          <w:color w:val="000000" w:themeColor="text1"/>
          <w:position w:val="-8"/>
          <w:szCs w:val="28"/>
        </w:rPr>
        <w:object w:dxaOrig="1460" w:dyaOrig="320" w14:anchorId="725E6A4F">
          <v:shape id="_x0000_i1032" type="#_x0000_t75" style="width:73.5pt;height:15.5pt" o:ole="">
            <v:imagedata r:id="rId27" o:title=""/>
          </v:shape>
          <o:OLEObject Type="Embed" ProgID="Equation.DSMT4" ShapeID="_x0000_i1032" DrawAspect="Content" ObjectID="_1765221786" r:id="rId28"/>
        </w:object>
      </w:r>
      <w:r w:rsidR="00D42F32" w:rsidRPr="007F02AD">
        <w:rPr>
          <w:rFonts w:cs="Times New Roman"/>
          <w:iCs/>
          <w:color w:val="000000" w:themeColor="text1"/>
          <w:szCs w:val="28"/>
        </w:rPr>
        <w:tab/>
      </w:r>
      <w:r w:rsidR="00D42F32" w:rsidRPr="007F02AD">
        <w:rPr>
          <w:rFonts w:cs="Times New Roman"/>
          <w:iCs/>
          <w:color w:val="000000" w:themeColor="text1"/>
          <w:szCs w:val="28"/>
        </w:rPr>
        <w:tab/>
      </w:r>
      <w:r w:rsidRPr="007F02AD">
        <w:rPr>
          <w:rFonts w:cs="Times New Roman"/>
          <w:color w:val="000000" w:themeColor="text1"/>
          <w:szCs w:val="28"/>
        </w:rPr>
        <w:t xml:space="preserve">b) </w:t>
      </w:r>
      <w:r w:rsidR="007E1C75" w:rsidRPr="007F02AD">
        <w:rPr>
          <w:rFonts w:cs="Times New Roman"/>
          <w:iCs/>
          <w:color w:val="000000" w:themeColor="text1"/>
          <w:szCs w:val="28"/>
        </w:rPr>
        <w:t>84</w:t>
      </w:r>
      <w:r w:rsidR="0086735C" w:rsidRPr="007F02AD">
        <w:rPr>
          <w:rFonts w:cs="Times New Roman"/>
          <w:iCs/>
          <w:color w:val="000000" w:themeColor="text1"/>
          <w:szCs w:val="28"/>
        </w:rPr>
        <w:t xml:space="preserve"> :</w:t>
      </w:r>
      <w:r w:rsidR="00F52319" w:rsidRPr="007F02AD">
        <w:rPr>
          <w:rFonts w:cs="Times New Roman"/>
          <w:iCs/>
          <w:color w:val="000000" w:themeColor="text1"/>
          <w:szCs w:val="28"/>
        </w:rPr>
        <w:t xml:space="preserve"> </w:t>
      </w:r>
      <w:r w:rsidR="007E1C75" w:rsidRPr="007F02AD">
        <w:rPr>
          <w:rFonts w:cs="Times New Roman"/>
          <w:iCs/>
          <w:color w:val="000000" w:themeColor="text1"/>
          <w:szCs w:val="28"/>
        </w:rPr>
        <w:t xml:space="preserve">(x + 41) = 7 </w:t>
      </w:r>
      <w:r w:rsidR="00F52319" w:rsidRPr="007F02AD">
        <w:rPr>
          <w:rFonts w:eastAsiaTheme="minorEastAsia" w:cs="Times New Roman"/>
          <w:color w:val="000000" w:themeColor="text1"/>
          <w:szCs w:val="28"/>
        </w:rPr>
        <w:tab/>
      </w:r>
      <w:r w:rsidR="000F681F" w:rsidRPr="007F02AD">
        <w:rPr>
          <w:rFonts w:eastAsiaTheme="minorEastAsia" w:cs="Times New Roman"/>
          <w:color w:val="000000" w:themeColor="text1"/>
          <w:position w:val="-12"/>
          <w:szCs w:val="28"/>
        </w:rPr>
        <w:object w:dxaOrig="2480" w:dyaOrig="420" w14:anchorId="06A0523A">
          <v:shape id="_x0000_i1033" type="#_x0000_t75" style="width:124pt;height:21pt" o:ole="">
            <v:imagedata r:id="rId29" o:title=""/>
          </v:shape>
          <o:OLEObject Type="Embed" ProgID="Equation.DSMT4" ShapeID="_x0000_i1033" DrawAspect="Content" ObjectID="_1765221787" r:id="rId30"/>
        </w:object>
      </w:r>
    </w:p>
    <w:p w14:paraId="748EAC31" w14:textId="28DA3250" w:rsidR="007F61C7" w:rsidRPr="007F02AD" w:rsidRDefault="007F61C7" w:rsidP="00B32EC8">
      <w:pPr>
        <w:spacing w:before="120" w:after="0" w:line="288" w:lineRule="auto"/>
        <w:jc w:val="both"/>
        <w:rPr>
          <w:rFonts w:cs="Times New Roman"/>
          <w:color w:val="000000" w:themeColor="text1"/>
          <w:szCs w:val="28"/>
          <w:lang w:val="en-US"/>
        </w:rPr>
      </w:pPr>
      <w:r w:rsidRPr="007F02AD">
        <w:rPr>
          <w:rFonts w:eastAsia="Times New Roman" w:cs="Times New Roman"/>
          <w:b/>
          <w:color w:val="000000" w:themeColor="text1"/>
          <w:szCs w:val="28"/>
        </w:rPr>
        <w:t xml:space="preserve">Bài </w:t>
      </w:r>
      <w:r w:rsidR="000D462D" w:rsidRPr="007F02AD">
        <w:rPr>
          <w:rFonts w:eastAsia="Times New Roman" w:cs="Times New Roman"/>
          <w:b/>
          <w:color w:val="000000" w:themeColor="text1"/>
          <w:szCs w:val="28"/>
        </w:rPr>
        <w:t>3</w:t>
      </w:r>
      <w:r w:rsidR="00D97876" w:rsidRPr="007F02AD">
        <w:rPr>
          <w:rFonts w:eastAsia="Times New Roman" w:cs="Times New Roman"/>
          <w:bCs/>
          <w:color w:val="000000" w:themeColor="text1"/>
          <w:szCs w:val="28"/>
        </w:rPr>
        <w:t>:</w:t>
      </w:r>
      <w:r w:rsidRPr="007F02AD">
        <w:rPr>
          <w:rFonts w:eastAsia="Times New Roman" w:cs="Times New Roman"/>
          <w:bCs/>
          <w:color w:val="000000" w:themeColor="text1"/>
          <w:szCs w:val="28"/>
        </w:rPr>
        <w:t>(2 điểm)</w:t>
      </w:r>
      <w:r w:rsidR="00B32EC8" w:rsidRPr="007F02AD">
        <w:rPr>
          <w:rFonts w:cs="Times New Roman"/>
          <w:color w:val="000000" w:themeColor="text1"/>
          <w:szCs w:val="28"/>
          <w:shd w:val="clear" w:color="auto" w:fill="FFFFFF"/>
        </w:rPr>
        <w:t xml:space="preserve"> Một trường THCS tổ chức cho học sinh đi trải nghiệm thực tế ở nhà máy thủy điện Hoà Bình. Sau khi học sinh đăng kí, ban tổ chức tính toán và thấy rằng nếu xếp mỗ</w:t>
      </w:r>
      <w:r w:rsidR="00AA2761" w:rsidRPr="007F02AD">
        <w:rPr>
          <w:rFonts w:cs="Times New Roman"/>
          <w:color w:val="000000" w:themeColor="text1"/>
          <w:szCs w:val="28"/>
          <w:shd w:val="clear" w:color="auto" w:fill="FFFFFF"/>
        </w:rPr>
        <w:t>i xe 12</w:t>
      </w:r>
      <w:r w:rsidR="00B32EC8" w:rsidRPr="007F02AD">
        <w:rPr>
          <w:rFonts w:cs="Times New Roman"/>
          <w:color w:val="000000" w:themeColor="text1"/>
          <w:szCs w:val="28"/>
          <w:shd w:val="clear" w:color="auto" w:fill="FFFFFF"/>
        </w:rPr>
        <w:t xml:space="preserve"> họ</w:t>
      </w:r>
      <w:r w:rsidR="00AA2761" w:rsidRPr="007F02AD">
        <w:rPr>
          <w:rFonts w:cs="Times New Roman"/>
          <w:color w:val="000000" w:themeColor="text1"/>
          <w:szCs w:val="28"/>
          <w:shd w:val="clear" w:color="auto" w:fill="FFFFFF"/>
        </w:rPr>
        <w:t>c sinh, 15</w:t>
      </w:r>
      <w:r w:rsidR="00B32EC8" w:rsidRPr="007F02AD">
        <w:rPr>
          <w:rFonts w:cs="Times New Roman"/>
          <w:color w:val="000000" w:themeColor="text1"/>
          <w:szCs w:val="28"/>
          <w:shd w:val="clear" w:color="auto" w:fill="FFFFFF"/>
        </w:rPr>
        <w:t xml:space="preserve"> họ</w:t>
      </w:r>
      <w:r w:rsidR="00AA2761" w:rsidRPr="007F02AD">
        <w:rPr>
          <w:rFonts w:cs="Times New Roman"/>
          <w:color w:val="000000" w:themeColor="text1"/>
          <w:szCs w:val="28"/>
          <w:shd w:val="clear" w:color="auto" w:fill="FFFFFF"/>
        </w:rPr>
        <w:t>c sinh hay 18</w:t>
      </w:r>
      <w:r w:rsidR="00B32EC8" w:rsidRPr="007F02AD">
        <w:rPr>
          <w:rFonts w:cs="Times New Roman"/>
          <w:color w:val="000000" w:themeColor="text1"/>
          <w:szCs w:val="28"/>
          <w:shd w:val="clear" w:color="auto" w:fill="FFFFFF"/>
        </w:rPr>
        <w:t xml:space="preserve"> học sinh đều vừa đủ. Tính số học sinh đi trải nghiệm biết rằng số học sinh tham gia trong khoả</w:t>
      </w:r>
      <w:r w:rsidR="009F4EA0" w:rsidRPr="007F02AD">
        <w:rPr>
          <w:rFonts w:cs="Times New Roman"/>
          <w:color w:val="000000" w:themeColor="text1"/>
          <w:szCs w:val="28"/>
          <w:shd w:val="clear" w:color="auto" w:fill="FFFFFF"/>
        </w:rPr>
        <w:t>ng 5</w:t>
      </w:r>
      <w:r w:rsidR="00AA2761" w:rsidRPr="007F02AD">
        <w:rPr>
          <w:rFonts w:cs="Times New Roman"/>
          <w:color w:val="000000" w:themeColor="text1"/>
          <w:szCs w:val="28"/>
          <w:shd w:val="clear" w:color="auto" w:fill="FFFFFF"/>
        </w:rPr>
        <w:t>00</w:t>
      </w:r>
      <w:r w:rsidR="00B32EC8" w:rsidRPr="007F02AD">
        <w:rPr>
          <w:rFonts w:cs="Times New Roman"/>
          <w:color w:val="000000" w:themeColor="text1"/>
          <w:szCs w:val="28"/>
          <w:shd w:val="clear" w:color="auto" w:fill="FFFFFF"/>
        </w:rPr>
        <w:t xml:space="preserve"> đế</w:t>
      </w:r>
      <w:r w:rsidR="009F4EA0" w:rsidRPr="007F02AD">
        <w:rPr>
          <w:rFonts w:cs="Times New Roman"/>
          <w:color w:val="000000" w:themeColor="text1"/>
          <w:szCs w:val="28"/>
          <w:shd w:val="clear" w:color="auto" w:fill="FFFFFF"/>
        </w:rPr>
        <w:t>n 6</w:t>
      </w:r>
      <w:r w:rsidR="00B32EC8" w:rsidRPr="007F02AD">
        <w:rPr>
          <w:rFonts w:cs="Times New Roman"/>
          <w:color w:val="000000" w:themeColor="text1"/>
          <w:szCs w:val="28"/>
          <w:shd w:val="clear" w:color="auto" w:fill="FFFFFF"/>
        </w:rPr>
        <w:t>00 học sinh.</w:t>
      </w:r>
    </w:p>
    <w:tbl>
      <w:tblPr>
        <w:tblStyle w:val="TableGrid"/>
        <w:tblW w:w="10525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17"/>
        <w:gridCol w:w="4808"/>
      </w:tblGrid>
      <w:tr w:rsidR="007F02AD" w:rsidRPr="007F02AD" w14:paraId="3FB93543" w14:textId="77777777" w:rsidTr="00C106C6">
        <w:tc>
          <w:tcPr>
            <w:tcW w:w="5717" w:type="dxa"/>
          </w:tcPr>
          <w:p w14:paraId="0E8A8F6A" w14:textId="74AC8443" w:rsidR="00C80FCC" w:rsidRPr="007F02AD" w:rsidRDefault="00C80FCC" w:rsidP="00B32EC8">
            <w:pPr>
              <w:spacing w:before="120" w:line="288" w:lineRule="auto"/>
              <w:jc w:val="both"/>
              <w:rPr>
                <w:rFonts w:eastAsia="Times New Roman" w:cs="Times New Roman"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eastAsia="Times New Roman" w:cs="Times New Roman"/>
                <w:b/>
                <w:color w:val="000000" w:themeColor="text1"/>
                <w:szCs w:val="28"/>
              </w:rPr>
              <w:t>Bài 4</w:t>
            </w:r>
            <w:r w:rsidRPr="007F02AD">
              <w:rPr>
                <w:rFonts w:eastAsia="Times New Roman" w:cs="Times New Roman"/>
                <w:bCs/>
                <w:color w:val="000000" w:themeColor="text1"/>
                <w:szCs w:val="28"/>
              </w:rPr>
              <w:t>:(2 điểm</w:t>
            </w:r>
            <w:r w:rsidRPr="007F02AD">
              <w:rPr>
                <w:rFonts w:eastAsia="Times New Roman" w:cs="Times New Roman"/>
                <w:bCs/>
                <w:color w:val="000000" w:themeColor="text1"/>
                <w:szCs w:val="28"/>
                <w:lang w:val="en-US"/>
              </w:rPr>
              <w:t>)</w:t>
            </w:r>
          </w:p>
          <w:p w14:paraId="7F883068" w14:textId="779C5C45" w:rsidR="00B32EC8" w:rsidRPr="007F02AD" w:rsidRDefault="00C80FCC" w:rsidP="00B32EC8">
            <w:pPr>
              <w:spacing w:before="120"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</w:pPr>
            <w:r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</w:t>
            </w:r>
            <w:r w:rsidR="00B32EC8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Một khu đất hình thang cân </w:t>
            </w:r>
            <w:r w:rsidR="006D02D5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ABCD</w:t>
            </w:r>
            <w:r w:rsidR="00B32EC8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có độ</w:t>
            </w:r>
            <w:r w:rsidR="00EC6D40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dài cá</w:t>
            </w:r>
            <w:r w:rsidR="00D4637D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c cạnh đáy lần lượt là 20m và 25m và chiều cao là 22</w:t>
            </w:r>
            <w:r w:rsidR="00B32EC8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m. Trong khu đất đó, người ta đào một cái ao hình vuông EFHG như hình vẽ; phần đất còn lại trồng hoa. </w:t>
            </w:r>
          </w:p>
          <w:p w14:paraId="0C351AA1" w14:textId="1FA25C93" w:rsidR="00EC6D40" w:rsidRPr="007F02AD" w:rsidRDefault="00B32EC8" w:rsidP="00B32EC8">
            <w:pPr>
              <w:spacing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a) </w:t>
            </w:r>
            <w:r w:rsidR="00EC6D40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Tính diện tích mảnh đất hình thang cân ABCD</w:t>
            </w:r>
          </w:p>
          <w:p w14:paraId="1A0EB19B" w14:textId="77777777" w:rsidR="00236114" w:rsidRPr="007F02AD" w:rsidRDefault="00EC6D40" w:rsidP="00B32EC8">
            <w:pPr>
              <w:spacing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</w:pPr>
            <w:r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 xml:space="preserve">b) </w:t>
            </w:r>
            <w:r w:rsidR="00B32EC8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Tính diện tích phần</w:t>
            </w:r>
            <w:r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 đất trồng hoa? </w:t>
            </w:r>
          </w:p>
          <w:p w14:paraId="26B5F175" w14:textId="40C05349" w:rsidR="00B32EC8" w:rsidRPr="007F02AD" w:rsidRDefault="00EC6D40" w:rsidP="00B32EC8">
            <w:pPr>
              <w:spacing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 xml:space="preserve">Biết rằng EF = </w:t>
            </w:r>
            <w:r w:rsidR="00B32EC8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15m</w:t>
            </w:r>
            <w:r w:rsidR="00C106C6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.</w:t>
            </w:r>
          </w:p>
          <w:p w14:paraId="0D5C51EE" w14:textId="5BEE9AA9" w:rsidR="00D77E38" w:rsidRPr="007F02AD" w:rsidRDefault="007F02AD" w:rsidP="00B32EC8">
            <w:pPr>
              <w:spacing w:line="288" w:lineRule="auto"/>
              <w:jc w:val="both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</w:pPr>
            <w:r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c</w:t>
            </w:r>
            <w:r w:rsidR="00B32EC8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)</w:t>
            </w:r>
            <w:r w:rsidR="00B32EC8" w:rsidRPr="007F02AD">
              <w:rPr>
                <w:rFonts w:eastAsia="Times New Roman" w:cs="Times New Roman"/>
                <w:b/>
                <w:iCs/>
                <w:color w:val="000000" w:themeColor="text1"/>
                <w:szCs w:val="28"/>
                <w:lang w:eastAsia="vi-VN"/>
              </w:rPr>
              <w:t xml:space="preserve"> </w:t>
            </w:r>
            <w:r w:rsidR="00B32EC8"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Để giữ bờ, người ta trồng cây xung quanh bờ ao, biết rằng cây đầu tiên trồng ở điểm E và cứ 3m thì người ta trồng một cây. Hỏi quanh bờ ao, trồng được bao nhiêu cây?</w:t>
            </w:r>
          </w:p>
        </w:tc>
        <w:tc>
          <w:tcPr>
            <w:tcW w:w="4808" w:type="dxa"/>
          </w:tcPr>
          <w:p w14:paraId="29BFD774" w14:textId="76BCAA40" w:rsidR="00DC67AB" w:rsidRPr="007F02AD" w:rsidRDefault="00B32EC8" w:rsidP="00111A94">
            <w:pPr>
              <w:spacing w:line="360" w:lineRule="auto"/>
              <w:jc w:val="both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7F02AD">
              <w:rPr>
                <w:rFonts w:eastAsia="Calibri" w:cs="Times New Roman"/>
                <w:b/>
                <w:noProof/>
                <w:color w:val="000000" w:themeColor="text1"/>
                <w:szCs w:val="28"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3EDC4034" wp14:editId="0C5F754A">
                  <wp:simplePos x="0" y="0"/>
                  <wp:positionH relativeFrom="column">
                    <wp:posOffset>68890</wp:posOffset>
                  </wp:positionH>
                  <wp:positionV relativeFrom="paragraph">
                    <wp:posOffset>308757</wp:posOffset>
                  </wp:positionV>
                  <wp:extent cx="2916551" cy="1807535"/>
                  <wp:effectExtent l="0" t="0" r="0" b="2540"/>
                  <wp:wrapSquare wrapText="bothSides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0323" cy="1809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67B2DB85" w14:textId="3ECB8A5B" w:rsidR="00540562" w:rsidRPr="007F02AD" w:rsidRDefault="007F61C7" w:rsidP="00540562">
      <w:pPr>
        <w:spacing w:after="0" w:line="288" w:lineRule="auto"/>
        <w:rPr>
          <w:rFonts w:asciiTheme="majorHAnsi" w:hAnsiTheme="majorHAnsi" w:cstheme="majorHAnsi"/>
          <w:color w:val="000000" w:themeColor="text1"/>
          <w:szCs w:val="28"/>
        </w:rPr>
      </w:pPr>
      <w:r w:rsidRPr="007F02AD">
        <w:rPr>
          <w:rFonts w:eastAsia="Times New Roman" w:cs="Times New Roman"/>
          <w:b/>
          <w:bCs/>
          <w:color w:val="000000" w:themeColor="text1"/>
          <w:szCs w:val="28"/>
        </w:rPr>
        <w:t xml:space="preserve">Bài </w:t>
      </w:r>
      <w:r w:rsidR="00810FC4" w:rsidRPr="007F02AD">
        <w:rPr>
          <w:rFonts w:eastAsia="Times New Roman" w:cs="Times New Roman"/>
          <w:b/>
          <w:bCs/>
          <w:color w:val="000000" w:themeColor="text1"/>
          <w:szCs w:val="28"/>
        </w:rPr>
        <w:t>5</w:t>
      </w:r>
      <w:r w:rsidRPr="007F02AD">
        <w:rPr>
          <w:rFonts w:eastAsia="Times New Roman" w:cs="Times New Roman"/>
          <w:b/>
          <w:bCs/>
          <w:color w:val="000000" w:themeColor="text1"/>
          <w:szCs w:val="28"/>
        </w:rPr>
        <w:t>:</w:t>
      </w:r>
      <w:r w:rsidRPr="007F02AD">
        <w:rPr>
          <w:rFonts w:eastAsia="Times New Roman" w:cs="Times New Roman"/>
          <w:color w:val="000000" w:themeColor="text1"/>
          <w:szCs w:val="28"/>
        </w:rPr>
        <w:t xml:space="preserve">(0,5 điểm) </w:t>
      </w:r>
      <w:bookmarkStart w:id="3" w:name="_Hlk117322397"/>
      <w:bookmarkEnd w:id="0"/>
      <w:r w:rsidR="00540562" w:rsidRPr="007F02AD">
        <w:rPr>
          <w:rFonts w:asciiTheme="majorHAnsi" w:hAnsiTheme="majorHAnsi" w:cstheme="majorHAnsi"/>
          <w:color w:val="000000" w:themeColor="text1"/>
          <w:szCs w:val="28"/>
        </w:rPr>
        <w:t>Chứ</w:t>
      </w:r>
      <w:r w:rsidR="00933299" w:rsidRPr="007F02AD">
        <w:rPr>
          <w:rFonts w:asciiTheme="majorHAnsi" w:hAnsiTheme="majorHAnsi" w:cstheme="majorHAnsi"/>
          <w:color w:val="000000" w:themeColor="text1"/>
          <w:szCs w:val="28"/>
        </w:rPr>
        <w:t>ng minh</w:t>
      </w:r>
      <w:r w:rsidR="00540562" w:rsidRPr="007F02AD">
        <w:rPr>
          <w:rFonts w:asciiTheme="majorHAnsi" w:hAnsiTheme="majorHAnsi" w:cstheme="majorHAnsi"/>
          <w:color w:val="000000" w:themeColor="text1"/>
          <w:szCs w:val="28"/>
        </w:rPr>
        <w:t xml:space="preserve"> 2n + 3 và 3n + 4 là hai số nguyên tố cùng nhau.</w:t>
      </w:r>
    </w:p>
    <w:p w14:paraId="738824D4" w14:textId="77777777" w:rsidR="002F3B65" w:rsidRPr="007F02AD" w:rsidRDefault="002F3B65" w:rsidP="002F3B65">
      <w:pPr>
        <w:spacing w:beforeLines="100" w:before="240" w:afterLines="40" w:after="96" w:line="405" w:lineRule="atLeast"/>
        <w:jc w:val="center"/>
        <w:rPr>
          <w:rFonts w:asciiTheme="majorHAnsi" w:hAnsiTheme="majorHAnsi" w:cstheme="majorHAnsi"/>
          <w:b/>
          <w:bCs/>
          <w:i/>
          <w:iCs/>
          <w:color w:val="000000" w:themeColor="text1"/>
          <w:szCs w:val="28"/>
        </w:rPr>
      </w:pPr>
      <w:r w:rsidRPr="007F02AD">
        <w:rPr>
          <w:rFonts w:asciiTheme="majorHAnsi" w:hAnsiTheme="majorHAnsi" w:cstheme="majorHAnsi"/>
          <w:b/>
          <w:bCs/>
          <w:i/>
          <w:iCs/>
          <w:color w:val="000000" w:themeColor="text1"/>
          <w:szCs w:val="28"/>
        </w:rPr>
        <w:t>-------------------- Chúc các em làm bài tốt! --------------------</w:t>
      </w:r>
    </w:p>
    <w:p w14:paraId="6A5515D2" w14:textId="77777777" w:rsidR="002F3B65" w:rsidRPr="007F02AD" w:rsidRDefault="002F3B65" w:rsidP="00540562">
      <w:pPr>
        <w:spacing w:after="0" w:line="288" w:lineRule="auto"/>
        <w:rPr>
          <w:rFonts w:asciiTheme="majorHAnsi" w:hAnsiTheme="majorHAnsi" w:cstheme="majorHAnsi"/>
          <w:color w:val="000000" w:themeColor="text1"/>
          <w:szCs w:val="28"/>
        </w:rPr>
      </w:pPr>
    </w:p>
    <w:p w14:paraId="2E68F8EE" w14:textId="77777777" w:rsidR="00A23E88" w:rsidRPr="007F02AD" w:rsidRDefault="00A23E88" w:rsidP="00AB7E40">
      <w:pPr>
        <w:tabs>
          <w:tab w:val="left" w:pos="1785"/>
        </w:tabs>
        <w:rPr>
          <w:rFonts w:eastAsia="Times New Roman" w:cs="Times New Roman"/>
          <w:color w:val="000000" w:themeColor="text1"/>
          <w:szCs w:val="28"/>
        </w:rPr>
      </w:pPr>
    </w:p>
    <w:p w14:paraId="4EF82DAD" w14:textId="0C2282E7" w:rsidR="00AB7E40" w:rsidRPr="007F02AD" w:rsidRDefault="00AB7E40" w:rsidP="00AB7E40">
      <w:pPr>
        <w:tabs>
          <w:tab w:val="left" w:pos="1785"/>
        </w:tabs>
        <w:rPr>
          <w:rFonts w:cs="Times New Roman"/>
          <w:color w:val="000000" w:themeColor="text1"/>
          <w:szCs w:val="28"/>
        </w:rPr>
      </w:pPr>
      <w:r w:rsidRPr="007F02AD">
        <w:rPr>
          <w:rFonts w:cs="Times New Roman"/>
          <w:color w:val="000000" w:themeColor="text1"/>
          <w:szCs w:val="28"/>
        </w:rPr>
        <w:br w:type="page"/>
      </w:r>
    </w:p>
    <w:p w14:paraId="1D8F34E1" w14:textId="77777777" w:rsidR="00290DDB" w:rsidRPr="007F02AD" w:rsidRDefault="00290DDB" w:rsidP="00AB7E40">
      <w:pPr>
        <w:tabs>
          <w:tab w:val="left" w:pos="1785"/>
        </w:tabs>
        <w:rPr>
          <w:rFonts w:eastAsia="Times New Roman" w:cs="Times New Roman"/>
          <w:color w:val="000000" w:themeColor="text1"/>
          <w:szCs w:val="28"/>
        </w:rPr>
      </w:pPr>
    </w:p>
    <w:p w14:paraId="736BDF8C" w14:textId="5937DBCD" w:rsidR="00DE5AC8" w:rsidRPr="007F02AD" w:rsidRDefault="00DE5AC8" w:rsidP="00F42F44">
      <w:pPr>
        <w:spacing w:after="0"/>
        <w:jc w:val="center"/>
        <w:rPr>
          <w:rFonts w:cs="Times New Roman"/>
          <w:b/>
          <w:color w:val="000000" w:themeColor="text1"/>
          <w:szCs w:val="28"/>
        </w:rPr>
      </w:pPr>
      <w:r w:rsidRPr="007F02AD">
        <w:rPr>
          <w:rFonts w:cs="Times New Roman"/>
          <w:b/>
          <w:color w:val="000000" w:themeColor="text1"/>
          <w:szCs w:val="28"/>
        </w:rPr>
        <w:t>HƯỚNG DẪN CHẤM</w:t>
      </w:r>
    </w:p>
    <w:p w14:paraId="0C6BF2E7" w14:textId="1EA9E404" w:rsidR="00DE5AC8" w:rsidRPr="007F02AD" w:rsidRDefault="00DE5AC8" w:rsidP="00F42F44">
      <w:pPr>
        <w:spacing w:after="0"/>
        <w:jc w:val="center"/>
        <w:rPr>
          <w:rFonts w:cs="Times New Roman"/>
          <w:bCs/>
          <w:i/>
          <w:color w:val="000000" w:themeColor="text1"/>
          <w:szCs w:val="28"/>
        </w:rPr>
      </w:pPr>
      <w:r w:rsidRPr="007F02AD">
        <w:rPr>
          <w:rFonts w:cs="Times New Roman"/>
          <w:color w:val="000000" w:themeColor="text1"/>
          <w:szCs w:val="28"/>
        </w:rPr>
        <w:t xml:space="preserve">ĐỀ KIỂM TRA </w:t>
      </w:r>
      <w:r w:rsidR="00A22F9F" w:rsidRPr="007F02AD">
        <w:rPr>
          <w:rFonts w:cs="Times New Roman"/>
          <w:color w:val="000000" w:themeColor="text1"/>
          <w:szCs w:val="28"/>
        </w:rPr>
        <w:t>CUỐI</w:t>
      </w:r>
      <w:r w:rsidRPr="007F02AD">
        <w:rPr>
          <w:rFonts w:cs="Times New Roman"/>
          <w:color w:val="000000" w:themeColor="text1"/>
          <w:szCs w:val="28"/>
        </w:rPr>
        <w:t xml:space="preserve"> KÌ I. NĂM HỌ</w:t>
      </w:r>
      <w:r w:rsidR="00840EFA" w:rsidRPr="007F02AD">
        <w:rPr>
          <w:rFonts w:cs="Times New Roman"/>
          <w:color w:val="000000" w:themeColor="text1"/>
          <w:szCs w:val="28"/>
        </w:rPr>
        <w:t>C 2023-2024</w:t>
      </w:r>
    </w:p>
    <w:p w14:paraId="245230E8" w14:textId="2CB27030" w:rsidR="00DE5AC8" w:rsidRPr="007F02AD" w:rsidRDefault="00DE5AC8" w:rsidP="00F42F44">
      <w:pPr>
        <w:spacing w:after="0"/>
        <w:jc w:val="center"/>
        <w:rPr>
          <w:rFonts w:cs="Times New Roman"/>
          <w:b/>
          <w:bCs/>
          <w:color w:val="000000" w:themeColor="text1"/>
          <w:szCs w:val="28"/>
        </w:rPr>
      </w:pPr>
      <w:r w:rsidRPr="007F02AD">
        <w:rPr>
          <w:rFonts w:cs="Times New Roman"/>
          <w:bCs/>
          <w:color w:val="000000" w:themeColor="text1"/>
          <w:szCs w:val="28"/>
        </w:rPr>
        <w:t xml:space="preserve">Môn: </w:t>
      </w:r>
      <w:r w:rsidRPr="007F02AD">
        <w:rPr>
          <w:rFonts w:cs="Times New Roman"/>
          <w:b/>
          <w:bCs/>
          <w:color w:val="000000" w:themeColor="text1"/>
          <w:szCs w:val="28"/>
        </w:rPr>
        <w:t xml:space="preserve">TOÁN 6 </w:t>
      </w:r>
    </w:p>
    <w:p w14:paraId="002AF579" w14:textId="4E91D13A" w:rsidR="00DE5AC8" w:rsidRPr="007F02AD" w:rsidRDefault="00DE5AC8" w:rsidP="00DE5AC8">
      <w:pPr>
        <w:jc w:val="center"/>
        <w:rPr>
          <w:rFonts w:cs="Times New Roman"/>
          <w:b/>
          <w:bCs/>
          <w:color w:val="000000" w:themeColor="text1"/>
          <w:szCs w:val="28"/>
        </w:rPr>
      </w:pPr>
      <w:r w:rsidRPr="007F02AD">
        <w:rPr>
          <w:rFonts w:cs="Times New Roman"/>
          <w:b/>
          <w:bCs/>
          <w:color w:val="000000" w:themeColor="text1"/>
          <w:szCs w:val="28"/>
          <w:u w:val="single"/>
        </w:rPr>
        <w:t>Mã đề: 6</w:t>
      </w:r>
      <w:r w:rsidR="00A22F9F" w:rsidRPr="007F02AD">
        <w:rPr>
          <w:rFonts w:cs="Times New Roman"/>
          <w:b/>
          <w:bCs/>
          <w:color w:val="000000" w:themeColor="text1"/>
          <w:szCs w:val="28"/>
          <w:u w:val="single"/>
        </w:rPr>
        <w:t>0</w:t>
      </w:r>
      <w:r w:rsidRPr="007F02AD">
        <w:rPr>
          <w:rFonts w:cs="Times New Roman"/>
          <w:b/>
          <w:bCs/>
          <w:color w:val="000000" w:themeColor="text1"/>
          <w:szCs w:val="28"/>
          <w:u w:val="single"/>
        </w:rPr>
        <w:t>1</w:t>
      </w:r>
    </w:p>
    <w:p w14:paraId="0C1815D8" w14:textId="4B146B9F" w:rsidR="000C3D89" w:rsidRPr="007F02AD" w:rsidRDefault="00DE5AC8" w:rsidP="008F50DC">
      <w:pPr>
        <w:spacing w:line="276" w:lineRule="auto"/>
        <w:rPr>
          <w:rFonts w:cs="Times New Roman"/>
          <w:b/>
          <w:bCs/>
          <w:color w:val="000000" w:themeColor="text1"/>
          <w:szCs w:val="28"/>
        </w:rPr>
      </w:pPr>
      <w:r w:rsidRPr="007F02AD">
        <w:rPr>
          <w:rFonts w:cs="Times New Roman"/>
          <w:b/>
          <w:bCs/>
          <w:color w:val="000000" w:themeColor="text1"/>
          <w:szCs w:val="28"/>
        </w:rPr>
        <w:t xml:space="preserve">I. TRẮC NGHIỆM KHÁCH QUAN: </w:t>
      </w:r>
      <w:r w:rsidRPr="007F02AD">
        <w:rPr>
          <w:rFonts w:cs="Times New Roman"/>
          <w:i/>
          <w:color w:val="000000" w:themeColor="text1"/>
          <w:szCs w:val="28"/>
        </w:rPr>
        <w:t>Mỗi câu trả lời đúng được 0,25 điểm</w:t>
      </w:r>
      <w:r w:rsidR="00A22F9F" w:rsidRPr="007F02AD">
        <w:rPr>
          <w:rFonts w:cs="Times New Roman"/>
          <w:i/>
          <w:color w:val="000000" w:themeColor="text1"/>
          <w:szCs w:val="28"/>
        </w:rPr>
        <w:t>.</w:t>
      </w:r>
    </w:p>
    <w:tbl>
      <w:tblPr>
        <w:tblStyle w:val="TableGrid"/>
        <w:tblW w:w="10348" w:type="dxa"/>
        <w:tblInd w:w="-5" w:type="dxa"/>
        <w:tblLook w:val="04A0" w:firstRow="1" w:lastRow="0" w:firstColumn="1" w:lastColumn="0" w:noHBand="0" w:noVBand="1"/>
      </w:tblPr>
      <w:tblGrid>
        <w:gridCol w:w="725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911"/>
      </w:tblGrid>
      <w:tr w:rsidR="007F02AD" w:rsidRPr="007F02AD" w14:paraId="5BEF0192" w14:textId="77777777" w:rsidTr="00A56394">
        <w:trPr>
          <w:trHeight w:val="341"/>
        </w:trPr>
        <w:tc>
          <w:tcPr>
            <w:tcW w:w="725" w:type="dxa"/>
            <w:vAlign w:val="center"/>
          </w:tcPr>
          <w:bookmarkEnd w:id="3"/>
          <w:p w14:paraId="4850E7B0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Câu</w:t>
            </w:r>
          </w:p>
        </w:tc>
        <w:tc>
          <w:tcPr>
            <w:tcW w:w="792" w:type="dxa"/>
            <w:vAlign w:val="center"/>
          </w:tcPr>
          <w:p w14:paraId="62D51796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792" w:type="dxa"/>
            <w:vAlign w:val="center"/>
          </w:tcPr>
          <w:p w14:paraId="23F6CEBA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</w:t>
            </w:r>
          </w:p>
        </w:tc>
        <w:tc>
          <w:tcPr>
            <w:tcW w:w="792" w:type="dxa"/>
            <w:vAlign w:val="center"/>
          </w:tcPr>
          <w:p w14:paraId="4E658B5D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3</w:t>
            </w:r>
          </w:p>
        </w:tc>
        <w:tc>
          <w:tcPr>
            <w:tcW w:w="792" w:type="dxa"/>
            <w:vAlign w:val="center"/>
          </w:tcPr>
          <w:p w14:paraId="28A047CD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4</w:t>
            </w:r>
          </w:p>
        </w:tc>
        <w:tc>
          <w:tcPr>
            <w:tcW w:w="792" w:type="dxa"/>
            <w:vAlign w:val="center"/>
          </w:tcPr>
          <w:p w14:paraId="27EF5539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5</w:t>
            </w:r>
          </w:p>
        </w:tc>
        <w:tc>
          <w:tcPr>
            <w:tcW w:w="792" w:type="dxa"/>
            <w:vAlign w:val="center"/>
          </w:tcPr>
          <w:p w14:paraId="23A525B4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6</w:t>
            </w:r>
          </w:p>
        </w:tc>
        <w:tc>
          <w:tcPr>
            <w:tcW w:w="792" w:type="dxa"/>
            <w:vAlign w:val="center"/>
          </w:tcPr>
          <w:p w14:paraId="11A4347F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7</w:t>
            </w:r>
          </w:p>
        </w:tc>
        <w:tc>
          <w:tcPr>
            <w:tcW w:w="792" w:type="dxa"/>
            <w:vAlign w:val="center"/>
          </w:tcPr>
          <w:p w14:paraId="637EB843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8</w:t>
            </w:r>
          </w:p>
        </w:tc>
        <w:tc>
          <w:tcPr>
            <w:tcW w:w="792" w:type="dxa"/>
            <w:vAlign w:val="center"/>
          </w:tcPr>
          <w:p w14:paraId="0F6FD129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9</w:t>
            </w:r>
          </w:p>
        </w:tc>
        <w:tc>
          <w:tcPr>
            <w:tcW w:w="792" w:type="dxa"/>
            <w:vAlign w:val="center"/>
          </w:tcPr>
          <w:p w14:paraId="4FB7DE2C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0</w:t>
            </w:r>
          </w:p>
        </w:tc>
        <w:tc>
          <w:tcPr>
            <w:tcW w:w="792" w:type="dxa"/>
            <w:vAlign w:val="center"/>
          </w:tcPr>
          <w:p w14:paraId="5BD31460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1</w:t>
            </w:r>
          </w:p>
        </w:tc>
        <w:tc>
          <w:tcPr>
            <w:tcW w:w="911" w:type="dxa"/>
            <w:vAlign w:val="center"/>
          </w:tcPr>
          <w:p w14:paraId="4BC19146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2</w:t>
            </w:r>
          </w:p>
        </w:tc>
      </w:tr>
      <w:tr w:rsidR="007F02AD" w:rsidRPr="007F02AD" w14:paraId="72B8842F" w14:textId="77777777" w:rsidTr="00A56394">
        <w:trPr>
          <w:trHeight w:val="683"/>
        </w:trPr>
        <w:tc>
          <w:tcPr>
            <w:tcW w:w="725" w:type="dxa"/>
            <w:vAlign w:val="center"/>
          </w:tcPr>
          <w:p w14:paraId="7B1C2164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áp án</w:t>
            </w:r>
          </w:p>
        </w:tc>
        <w:tc>
          <w:tcPr>
            <w:tcW w:w="792" w:type="dxa"/>
            <w:vAlign w:val="center"/>
          </w:tcPr>
          <w:p w14:paraId="0139F3FD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92" w:type="dxa"/>
            <w:vAlign w:val="center"/>
          </w:tcPr>
          <w:p w14:paraId="2751F1BA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0DB3249F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D</w:t>
            </w:r>
          </w:p>
        </w:tc>
        <w:tc>
          <w:tcPr>
            <w:tcW w:w="792" w:type="dxa"/>
            <w:vAlign w:val="center"/>
          </w:tcPr>
          <w:p w14:paraId="2C90A1A5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  <w:tc>
          <w:tcPr>
            <w:tcW w:w="792" w:type="dxa"/>
            <w:vAlign w:val="center"/>
          </w:tcPr>
          <w:p w14:paraId="439609C6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92" w:type="dxa"/>
            <w:vAlign w:val="center"/>
          </w:tcPr>
          <w:p w14:paraId="6E01D66B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  <w:tc>
          <w:tcPr>
            <w:tcW w:w="792" w:type="dxa"/>
            <w:vAlign w:val="center"/>
          </w:tcPr>
          <w:p w14:paraId="578BB52A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D</w:t>
            </w:r>
          </w:p>
        </w:tc>
        <w:tc>
          <w:tcPr>
            <w:tcW w:w="792" w:type="dxa"/>
            <w:vAlign w:val="center"/>
          </w:tcPr>
          <w:p w14:paraId="25B1F47C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36FD05ED" w14:textId="77777777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D</w:t>
            </w:r>
          </w:p>
        </w:tc>
        <w:tc>
          <w:tcPr>
            <w:tcW w:w="792" w:type="dxa"/>
            <w:vAlign w:val="center"/>
          </w:tcPr>
          <w:p w14:paraId="23D91683" w14:textId="2BB3EE58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C</w:t>
            </w:r>
          </w:p>
        </w:tc>
        <w:tc>
          <w:tcPr>
            <w:tcW w:w="792" w:type="dxa"/>
            <w:vAlign w:val="center"/>
          </w:tcPr>
          <w:p w14:paraId="5A416905" w14:textId="30CB75C5" w:rsidR="005A124D" w:rsidRPr="007F02AD" w:rsidRDefault="005A124D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A</w:t>
            </w:r>
          </w:p>
        </w:tc>
        <w:tc>
          <w:tcPr>
            <w:tcW w:w="911" w:type="dxa"/>
            <w:vAlign w:val="center"/>
          </w:tcPr>
          <w:p w14:paraId="1A66BEF5" w14:textId="4960D2EB" w:rsidR="005A124D" w:rsidRPr="007F02AD" w:rsidRDefault="00510401" w:rsidP="00BF7CEC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B</w:t>
            </w:r>
          </w:p>
        </w:tc>
      </w:tr>
    </w:tbl>
    <w:p w14:paraId="64D48721" w14:textId="77777777" w:rsidR="005A124D" w:rsidRPr="007F02AD" w:rsidRDefault="005A124D" w:rsidP="008F50DC">
      <w:pPr>
        <w:spacing w:line="276" w:lineRule="auto"/>
        <w:rPr>
          <w:rFonts w:cs="Times New Roman"/>
          <w:b/>
          <w:color w:val="000000" w:themeColor="text1"/>
          <w:szCs w:val="28"/>
        </w:rPr>
      </w:pPr>
    </w:p>
    <w:p w14:paraId="7689D1C0" w14:textId="7B32F076" w:rsidR="00833D28" w:rsidRPr="007F02AD" w:rsidRDefault="00DE5AC8" w:rsidP="008F50DC">
      <w:pPr>
        <w:spacing w:line="276" w:lineRule="auto"/>
        <w:rPr>
          <w:rFonts w:cs="Times New Roman"/>
          <w:b/>
          <w:bCs/>
          <w:color w:val="000000" w:themeColor="text1"/>
          <w:szCs w:val="28"/>
          <w:lang w:val="en-US"/>
        </w:rPr>
      </w:pPr>
      <w:r w:rsidRPr="007F02AD">
        <w:rPr>
          <w:rFonts w:cs="Times New Roman"/>
          <w:b/>
          <w:color w:val="000000" w:themeColor="text1"/>
          <w:szCs w:val="28"/>
        </w:rPr>
        <w:t>II. TỰ LUẬN:</w:t>
      </w:r>
    </w:p>
    <w:tbl>
      <w:tblPr>
        <w:tblStyle w:val="TableGrid"/>
        <w:tblW w:w="10479" w:type="dxa"/>
        <w:tblLook w:val="04A0" w:firstRow="1" w:lastRow="0" w:firstColumn="1" w:lastColumn="0" w:noHBand="0" w:noVBand="1"/>
      </w:tblPr>
      <w:tblGrid>
        <w:gridCol w:w="378"/>
        <w:gridCol w:w="486"/>
        <w:gridCol w:w="8345"/>
        <w:gridCol w:w="1270"/>
      </w:tblGrid>
      <w:tr w:rsidR="007F02AD" w:rsidRPr="007F02AD" w14:paraId="2A1E590D" w14:textId="77777777" w:rsidTr="00D97876">
        <w:tc>
          <w:tcPr>
            <w:tcW w:w="864" w:type="dxa"/>
            <w:gridSpan w:val="2"/>
            <w:vAlign w:val="center"/>
          </w:tcPr>
          <w:p w14:paraId="06B23DAF" w14:textId="242E7AA1" w:rsidR="005656C7" w:rsidRPr="007F02AD" w:rsidRDefault="005656C7" w:rsidP="005656C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Bài</w:t>
            </w:r>
          </w:p>
        </w:tc>
        <w:tc>
          <w:tcPr>
            <w:tcW w:w="8345" w:type="dxa"/>
            <w:vAlign w:val="center"/>
          </w:tcPr>
          <w:p w14:paraId="7EF51AEB" w14:textId="21BE4C4C" w:rsidR="005656C7" w:rsidRPr="007F02AD" w:rsidRDefault="005656C7" w:rsidP="005656C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áp án</w:t>
            </w:r>
          </w:p>
        </w:tc>
        <w:tc>
          <w:tcPr>
            <w:tcW w:w="1270" w:type="dxa"/>
            <w:vAlign w:val="center"/>
          </w:tcPr>
          <w:p w14:paraId="1C1699FE" w14:textId="075BAEC6" w:rsidR="005656C7" w:rsidRPr="007F02AD" w:rsidRDefault="005656C7" w:rsidP="00DE5AC8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iểm</w:t>
            </w:r>
          </w:p>
        </w:tc>
      </w:tr>
      <w:tr w:rsidR="007F02AD" w:rsidRPr="007F02AD" w14:paraId="58BA2A61" w14:textId="77777777" w:rsidTr="00D97876">
        <w:tc>
          <w:tcPr>
            <w:tcW w:w="378" w:type="dxa"/>
          </w:tcPr>
          <w:p w14:paraId="694B0EE7" w14:textId="70595358" w:rsidR="00833D28" w:rsidRPr="007F02AD" w:rsidRDefault="005656C7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1</w:t>
            </w:r>
          </w:p>
        </w:tc>
        <w:tc>
          <w:tcPr>
            <w:tcW w:w="486" w:type="dxa"/>
          </w:tcPr>
          <w:p w14:paraId="7F87A32F" w14:textId="77777777" w:rsidR="00833D28" w:rsidRPr="007F02AD" w:rsidRDefault="00833D28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118C382A" w14:textId="679998C6" w:rsidR="00833D28" w:rsidRPr="007F02AD" w:rsidRDefault="005656C7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eastAsia="Calibri" w:cs="Times New Roman"/>
                <w:b/>
                <w:bCs/>
                <w:color w:val="000000" w:themeColor="text1"/>
                <w:szCs w:val="28"/>
              </w:rPr>
              <w:t>Tính (tính nhanh nếu có thể)</w:t>
            </w:r>
          </w:p>
        </w:tc>
        <w:tc>
          <w:tcPr>
            <w:tcW w:w="1270" w:type="dxa"/>
          </w:tcPr>
          <w:p w14:paraId="4B5360EC" w14:textId="70ADFFF3" w:rsidR="00833D28" w:rsidRPr="007F02AD" w:rsidRDefault="0022549B" w:rsidP="00DE5AC8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</w:t>
            </w:r>
            <w:r w:rsidR="00DE5AC8"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điểm</w:t>
            </w:r>
          </w:p>
        </w:tc>
      </w:tr>
      <w:tr w:rsidR="007F02AD" w:rsidRPr="007F02AD" w14:paraId="0024357D" w14:textId="77777777" w:rsidTr="00D97876">
        <w:tc>
          <w:tcPr>
            <w:tcW w:w="378" w:type="dxa"/>
          </w:tcPr>
          <w:p w14:paraId="78F8B39C" w14:textId="77777777" w:rsidR="00833D28" w:rsidRPr="007F02AD" w:rsidRDefault="00833D28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780F68D8" w14:textId="23996B01" w:rsidR="00833D28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a)</w:t>
            </w:r>
          </w:p>
        </w:tc>
        <w:tc>
          <w:tcPr>
            <w:tcW w:w="8345" w:type="dxa"/>
          </w:tcPr>
          <w:p w14:paraId="6D8B745F" w14:textId="77777777" w:rsidR="0022549B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22549B" w:rsidRPr="007F02AD">
              <w:rPr>
                <w:rFonts w:cs="Times New Roman"/>
                <w:color w:val="000000" w:themeColor="text1"/>
                <w:szCs w:val="28"/>
                <w:lang w:val="en-US"/>
              </w:rPr>
              <w:t>– 287 + 499 + (– 499) + 285</w:t>
            </w:r>
            <w:r w:rsidR="0022549B" w:rsidRPr="007F02AD">
              <w:rPr>
                <w:rFonts w:cs="Times New Roman"/>
                <w:color w:val="000000" w:themeColor="text1"/>
                <w:szCs w:val="28"/>
              </w:rPr>
              <w:tab/>
            </w:r>
          </w:p>
          <w:p w14:paraId="16D25947" w14:textId="14B914F2" w:rsidR="00833D28" w:rsidRPr="007F02AD" w:rsidRDefault="00EE1C59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= (</w:t>
            </w:r>
            <w:r w:rsidR="00D1751C"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– </w:t>
            </w:r>
            <w:r w:rsidR="0007252B"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287 + </w:t>
            </w:r>
            <w:r w:rsidR="00D1751C" w:rsidRPr="007F02AD">
              <w:rPr>
                <w:rFonts w:cs="Times New Roman"/>
                <w:color w:val="000000" w:themeColor="text1"/>
                <w:szCs w:val="28"/>
                <w:lang w:val="en-US"/>
              </w:rPr>
              <w:t>285</w:t>
            </w: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) + </w:t>
            </w:r>
            <w:r w:rsidR="0007252B" w:rsidRPr="007F02AD">
              <w:rPr>
                <w:rFonts w:cs="Times New Roman"/>
                <w:color w:val="000000" w:themeColor="text1"/>
                <w:szCs w:val="28"/>
                <w:lang w:val="en-US"/>
              </w:rPr>
              <w:t>(</w:t>
            </w:r>
            <w:r w:rsidR="00D1751C" w:rsidRPr="007F02AD">
              <w:rPr>
                <w:rFonts w:cs="Times New Roman"/>
                <w:color w:val="000000" w:themeColor="text1"/>
                <w:szCs w:val="28"/>
                <w:lang w:val="en-US"/>
              </w:rPr>
              <w:t>– 499 + 499</w:t>
            </w:r>
            <w:r w:rsidR="0007252B" w:rsidRPr="007F02AD">
              <w:rPr>
                <w:rFonts w:cs="Times New Roman"/>
                <w:color w:val="000000" w:themeColor="text1"/>
                <w:szCs w:val="28"/>
                <w:lang w:val="en-US"/>
              </w:rPr>
              <w:t>)</w:t>
            </w:r>
          </w:p>
          <w:p w14:paraId="02362C5F" w14:textId="631EF442" w:rsidR="00EE1C59" w:rsidRPr="007F02AD" w:rsidRDefault="00EE1C59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= </w:t>
            </w:r>
            <w:r w:rsidR="00D1751C"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– 2 + 0 </w:t>
            </w: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= </w:t>
            </w:r>
            <w:r w:rsidR="00D1751C"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– 2</w:t>
            </w:r>
          </w:p>
        </w:tc>
        <w:tc>
          <w:tcPr>
            <w:tcW w:w="1270" w:type="dxa"/>
          </w:tcPr>
          <w:p w14:paraId="0FEC08C2" w14:textId="77777777" w:rsidR="0007252B" w:rsidRPr="007F02AD" w:rsidRDefault="0007252B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105AEDA5" w14:textId="77777777" w:rsidR="00D1751C" w:rsidRPr="007F02AD" w:rsidRDefault="00D1751C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7350DC66" w14:textId="358D7F57" w:rsidR="00833D28" w:rsidRPr="007F02AD" w:rsidRDefault="0007252B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5</w:t>
            </w:r>
            <w:r w:rsidR="00576308"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DE5AC8" w:rsidRPr="007F02AD">
              <w:rPr>
                <w:rFonts w:cs="Times New Roman"/>
                <w:color w:val="000000" w:themeColor="text1"/>
                <w:szCs w:val="28"/>
                <w:lang w:val="en-US"/>
              </w:rPr>
              <w:t>đ</w:t>
            </w:r>
          </w:p>
        </w:tc>
      </w:tr>
      <w:tr w:rsidR="007F02AD" w:rsidRPr="007F02AD" w14:paraId="04965643" w14:textId="77777777" w:rsidTr="00D97876">
        <w:tc>
          <w:tcPr>
            <w:tcW w:w="378" w:type="dxa"/>
          </w:tcPr>
          <w:p w14:paraId="0824AD58" w14:textId="77777777" w:rsidR="00833D28" w:rsidRPr="007F02AD" w:rsidRDefault="00833D28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21AAD8A" w14:textId="4FAAC2CE" w:rsidR="00833D28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b)</w:t>
            </w:r>
          </w:p>
        </w:tc>
        <w:tc>
          <w:tcPr>
            <w:tcW w:w="8345" w:type="dxa"/>
          </w:tcPr>
          <w:p w14:paraId="54803B33" w14:textId="6EF1994A" w:rsidR="00D1751C" w:rsidRPr="007F02AD" w:rsidRDefault="005656C7" w:rsidP="004873C1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</w:rPr>
              <w:t xml:space="preserve"> </w:t>
            </w:r>
            <w:r w:rsidR="00014D16" w:rsidRPr="00014D16">
              <w:rPr>
                <w:rFonts w:cs="Times New Roman"/>
                <w:color w:val="000000" w:themeColor="text1"/>
                <w:position w:val="-66"/>
                <w:szCs w:val="28"/>
              </w:rPr>
              <w:object w:dxaOrig="2520" w:dyaOrig="1440" w14:anchorId="4BFC8BEF">
                <v:shape id="_x0000_i1054" type="#_x0000_t75" style="width:127pt;height:71.5pt" o:ole="">
                  <v:imagedata r:id="rId32" o:title=""/>
                </v:shape>
                <o:OLEObject Type="Embed" ProgID="Equation.DSMT4" ShapeID="_x0000_i1054" DrawAspect="Content" ObjectID="_1765221788" r:id="rId33"/>
              </w:object>
            </w:r>
          </w:p>
        </w:tc>
        <w:tc>
          <w:tcPr>
            <w:tcW w:w="1270" w:type="dxa"/>
          </w:tcPr>
          <w:p w14:paraId="05A4E003" w14:textId="77777777" w:rsidR="0007252B" w:rsidRPr="007F02AD" w:rsidRDefault="0007252B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78961EDB" w14:textId="77777777" w:rsidR="00D1751C" w:rsidRPr="007F02AD" w:rsidRDefault="00D1751C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C48A09F" w14:textId="77777777" w:rsidR="00D1751C" w:rsidRPr="007F02AD" w:rsidRDefault="00D1751C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566BE754" w14:textId="322ABAAF" w:rsidR="0007252B" w:rsidRPr="007F02AD" w:rsidRDefault="004873C1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5</w:t>
            </w:r>
            <w:r w:rsidR="0007252B"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DE5AC8" w:rsidRPr="007F02AD">
              <w:rPr>
                <w:rFonts w:cs="Times New Roman"/>
                <w:color w:val="000000" w:themeColor="text1"/>
                <w:szCs w:val="28"/>
                <w:lang w:val="en-US"/>
              </w:rPr>
              <w:t>đ</w:t>
            </w:r>
          </w:p>
        </w:tc>
      </w:tr>
      <w:tr w:rsidR="007F02AD" w:rsidRPr="007F02AD" w14:paraId="5BB6D005" w14:textId="77777777" w:rsidTr="00D97876">
        <w:tc>
          <w:tcPr>
            <w:tcW w:w="378" w:type="dxa"/>
          </w:tcPr>
          <w:p w14:paraId="117FD9A2" w14:textId="0FF6C97F" w:rsidR="00833D28" w:rsidRPr="007F02AD" w:rsidRDefault="005656C7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2</w:t>
            </w:r>
          </w:p>
        </w:tc>
        <w:tc>
          <w:tcPr>
            <w:tcW w:w="486" w:type="dxa"/>
          </w:tcPr>
          <w:p w14:paraId="70CCD22C" w14:textId="77777777" w:rsidR="00833D28" w:rsidRPr="007F02AD" w:rsidRDefault="00833D28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7CA7D645" w14:textId="44AF7882" w:rsidR="00D97876" w:rsidRPr="007F02AD" w:rsidRDefault="005656C7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</w:rPr>
              <w:t>Tìm x</w:t>
            </w:r>
            <w:r w:rsidR="0022549B"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 xml:space="preserve"> biết</w:t>
            </w:r>
          </w:p>
        </w:tc>
        <w:tc>
          <w:tcPr>
            <w:tcW w:w="1270" w:type="dxa"/>
          </w:tcPr>
          <w:p w14:paraId="4DD411AC" w14:textId="79384CF2" w:rsidR="00833D28" w:rsidRPr="007F02AD" w:rsidRDefault="0022549B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1,5</w:t>
            </w:r>
            <w:r w:rsidR="00DE5AC8"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điểm</w:t>
            </w:r>
          </w:p>
        </w:tc>
      </w:tr>
      <w:tr w:rsidR="007F02AD" w:rsidRPr="007F02AD" w14:paraId="542C677A" w14:textId="77777777" w:rsidTr="00D97876">
        <w:tc>
          <w:tcPr>
            <w:tcW w:w="378" w:type="dxa"/>
          </w:tcPr>
          <w:p w14:paraId="0F57362C" w14:textId="77777777" w:rsidR="00833D28" w:rsidRPr="007F02AD" w:rsidRDefault="00833D28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FC5EE1C" w14:textId="53546C24" w:rsidR="00833D28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a)</w:t>
            </w:r>
          </w:p>
        </w:tc>
        <w:tc>
          <w:tcPr>
            <w:tcW w:w="8345" w:type="dxa"/>
          </w:tcPr>
          <w:p w14:paraId="75413A03" w14:textId="77777777" w:rsidR="00BB134E" w:rsidRPr="007F02AD" w:rsidRDefault="005656C7" w:rsidP="008F50DC">
            <w:pPr>
              <w:spacing w:line="276" w:lineRule="auto"/>
              <w:rPr>
                <w:rFonts w:cs="Times New Roman"/>
                <w:iCs/>
                <w:color w:val="000000" w:themeColor="text1"/>
                <w:szCs w:val="28"/>
              </w:rPr>
            </w:pPr>
            <w:r w:rsidRPr="007F02AD">
              <w:rPr>
                <w:rFonts w:eastAsia="Times New Roman" w:cs="Times New Roman"/>
                <w:color w:val="000000" w:themeColor="text1"/>
                <w:szCs w:val="28"/>
              </w:rPr>
              <w:t xml:space="preserve"> </w:t>
            </w:r>
            <w:r w:rsidR="00832423" w:rsidRPr="007F02AD">
              <w:rPr>
                <w:rFonts w:cs="Times New Roman"/>
                <w:iCs/>
                <w:color w:val="000000" w:themeColor="text1"/>
                <w:position w:val="-48"/>
                <w:szCs w:val="28"/>
              </w:rPr>
              <w:object w:dxaOrig="1900" w:dyaOrig="1100" w14:anchorId="1E8EBADA">
                <v:shape id="_x0000_i1034" type="#_x0000_t75" style="width:95.5pt;height:54.5pt" o:ole="">
                  <v:imagedata r:id="rId34" o:title=""/>
                </v:shape>
                <o:OLEObject Type="Embed" ProgID="Equation.DSMT4" ShapeID="_x0000_i1034" DrawAspect="Content" ObjectID="_1765221789" r:id="rId35"/>
              </w:object>
            </w:r>
          </w:p>
          <w:p w14:paraId="074C5D86" w14:textId="625B7D59" w:rsidR="007E1C75" w:rsidRPr="007F02AD" w:rsidRDefault="007E1C75" w:rsidP="008F50DC">
            <w:pPr>
              <w:spacing w:line="276" w:lineRule="auto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iCs/>
                <w:color w:val="000000" w:themeColor="text1"/>
                <w:szCs w:val="28"/>
                <w:lang w:val="en-US"/>
              </w:rPr>
              <w:t xml:space="preserve">Vậy </w:t>
            </w:r>
            <w:r w:rsidR="00F24145" w:rsidRPr="007F02AD">
              <w:rPr>
                <w:rFonts w:cs="Times New Roman"/>
                <w:iCs/>
                <w:color w:val="000000" w:themeColor="text1"/>
                <w:position w:val="-6"/>
                <w:szCs w:val="28"/>
                <w:lang w:val="en-US"/>
              </w:rPr>
              <w:object w:dxaOrig="1020" w:dyaOrig="300" w14:anchorId="6AE4ADB3">
                <v:shape id="_x0000_i1055" type="#_x0000_t75" style="width:50.5pt;height:14.5pt" o:ole="">
                  <v:imagedata r:id="rId36" o:title=""/>
                </v:shape>
                <o:OLEObject Type="Embed" ProgID="Equation.DSMT4" ShapeID="_x0000_i1055" DrawAspect="Content" ObjectID="_1765221790" r:id="rId37"/>
              </w:object>
            </w:r>
          </w:p>
        </w:tc>
        <w:tc>
          <w:tcPr>
            <w:tcW w:w="1270" w:type="dxa"/>
          </w:tcPr>
          <w:p w14:paraId="2AACD372" w14:textId="77777777" w:rsidR="00DB165C" w:rsidRPr="007F02AD" w:rsidRDefault="00DB165C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6848C291" w14:textId="0B1EE81A" w:rsidR="00DB165C" w:rsidRPr="007F02AD" w:rsidRDefault="00B41CB4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25đ</w:t>
            </w:r>
          </w:p>
          <w:p w14:paraId="5B407104" w14:textId="77777777" w:rsidR="007E1C75" w:rsidRPr="007F02AD" w:rsidRDefault="007E1C75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17AC9DBF" w14:textId="3BBAE232" w:rsidR="00833D28" w:rsidRPr="007F02AD" w:rsidRDefault="00D1751C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</w:t>
            </w:r>
            <w:r w:rsidR="00B41CB4" w:rsidRPr="007F02AD">
              <w:rPr>
                <w:rFonts w:cs="Times New Roman"/>
                <w:color w:val="000000" w:themeColor="text1"/>
                <w:szCs w:val="28"/>
                <w:lang w:val="en-US"/>
              </w:rPr>
              <w:t>2</w:t>
            </w: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5</w:t>
            </w:r>
            <w:r w:rsidR="00576308"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DE5AC8" w:rsidRPr="007F02AD">
              <w:rPr>
                <w:rFonts w:cs="Times New Roman"/>
                <w:color w:val="000000" w:themeColor="text1"/>
                <w:szCs w:val="28"/>
                <w:lang w:val="en-US"/>
              </w:rPr>
              <w:t>đ</w:t>
            </w:r>
          </w:p>
        </w:tc>
      </w:tr>
      <w:tr w:rsidR="007F02AD" w:rsidRPr="007F02AD" w14:paraId="4103CF1A" w14:textId="77777777" w:rsidTr="00D97876">
        <w:tc>
          <w:tcPr>
            <w:tcW w:w="378" w:type="dxa"/>
          </w:tcPr>
          <w:p w14:paraId="468A8AE9" w14:textId="77777777" w:rsidR="00833D28" w:rsidRPr="007F02AD" w:rsidRDefault="00833D28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4BFFF372" w14:textId="68C57AC4" w:rsidR="00833D28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b)</w:t>
            </w:r>
          </w:p>
        </w:tc>
        <w:tc>
          <w:tcPr>
            <w:tcW w:w="8345" w:type="dxa"/>
          </w:tcPr>
          <w:p w14:paraId="05450CDE" w14:textId="77777777" w:rsidR="00D1751C" w:rsidRPr="007F02AD" w:rsidRDefault="00832423" w:rsidP="007E1C75">
            <w:pPr>
              <w:spacing w:line="276" w:lineRule="auto"/>
              <w:rPr>
                <w:rFonts w:cs="Times New Roman"/>
                <w:iCs/>
                <w:color w:val="000000" w:themeColor="text1"/>
                <w:szCs w:val="28"/>
              </w:rPr>
            </w:pPr>
            <w:r w:rsidRPr="007F02AD">
              <w:rPr>
                <w:rFonts w:cs="Times New Roman"/>
                <w:iCs/>
                <w:color w:val="000000" w:themeColor="text1"/>
                <w:position w:val="-112"/>
                <w:szCs w:val="28"/>
              </w:rPr>
              <w:object w:dxaOrig="2299" w:dyaOrig="2360" w14:anchorId="3A187144">
                <v:shape id="_x0000_i1035" type="#_x0000_t75" style="width:115.5pt;height:118pt" o:ole="">
                  <v:imagedata r:id="rId38" o:title=""/>
                </v:shape>
                <o:OLEObject Type="Embed" ProgID="Equation.DSMT4" ShapeID="_x0000_i1035" DrawAspect="Content" ObjectID="_1765221791" r:id="rId39"/>
              </w:object>
            </w:r>
          </w:p>
          <w:p w14:paraId="352B3E59" w14:textId="450B51A7" w:rsidR="007E1C75" w:rsidRPr="007F02AD" w:rsidRDefault="007E1C75" w:rsidP="007E1C75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iCs/>
                <w:color w:val="000000" w:themeColor="text1"/>
                <w:szCs w:val="28"/>
                <w:lang w:val="en-US"/>
              </w:rPr>
              <w:t xml:space="preserve">Vậy </w:t>
            </w:r>
            <w:r w:rsidR="00832423" w:rsidRPr="007F02AD">
              <w:rPr>
                <w:rFonts w:cs="Times New Roman"/>
                <w:iCs/>
                <w:color w:val="000000" w:themeColor="text1"/>
                <w:position w:val="-6"/>
                <w:szCs w:val="28"/>
                <w:lang w:val="en-US"/>
              </w:rPr>
              <w:object w:dxaOrig="1020" w:dyaOrig="300" w14:anchorId="5E484590">
                <v:shape id="_x0000_i1036" type="#_x0000_t75" style="width:50.5pt;height:16pt" o:ole="">
                  <v:imagedata r:id="rId40" o:title=""/>
                </v:shape>
                <o:OLEObject Type="Embed" ProgID="Equation.DSMT4" ShapeID="_x0000_i1036" DrawAspect="Content" ObjectID="_1765221792" r:id="rId41"/>
              </w:object>
            </w:r>
          </w:p>
        </w:tc>
        <w:tc>
          <w:tcPr>
            <w:tcW w:w="1270" w:type="dxa"/>
          </w:tcPr>
          <w:p w14:paraId="1AD7BC8B" w14:textId="77777777" w:rsidR="008B20DF" w:rsidRPr="007F02AD" w:rsidRDefault="008B20DF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0FEEAE3B" w14:textId="77777777" w:rsidR="008B20DF" w:rsidRPr="007F02AD" w:rsidRDefault="008B20DF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099BE68" w14:textId="77777777" w:rsidR="00833D28" w:rsidRPr="007F02AD" w:rsidRDefault="007E1C75" w:rsidP="007E1C75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 </w:t>
            </w:r>
            <w:r w:rsidR="00576308"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</w:t>
            </w: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2</w:t>
            </w:r>
            <w:r w:rsidR="00576308"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5 </w:t>
            </w:r>
            <w:r w:rsidR="00DE5AC8" w:rsidRPr="007F02AD">
              <w:rPr>
                <w:rFonts w:cs="Times New Roman"/>
                <w:color w:val="000000" w:themeColor="text1"/>
                <w:szCs w:val="28"/>
                <w:lang w:val="en-US"/>
              </w:rPr>
              <w:t>đ</w:t>
            </w:r>
          </w:p>
          <w:p w14:paraId="452A4F08" w14:textId="77777777" w:rsidR="007E1C75" w:rsidRPr="007F02AD" w:rsidRDefault="007E1C75" w:rsidP="007E1C75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0326C90A" w14:textId="77777777" w:rsidR="007E1C75" w:rsidRPr="007F02AD" w:rsidRDefault="007E1C75" w:rsidP="007E1C75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43202279" w14:textId="77777777" w:rsidR="007E1C75" w:rsidRPr="007F02AD" w:rsidRDefault="007E1C75" w:rsidP="007E1C75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57039F51" w14:textId="1F768231" w:rsidR="007E1C75" w:rsidRPr="007F02AD" w:rsidRDefault="007E1C75" w:rsidP="007E1C75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 0,25đ</w:t>
            </w:r>
          </w:p>
        </w:tc>
      </w:tr>
      <w:tr w:rsidR="007F02AD" w:rsidRPr="007F02AD" w14:paraId="1266516F" w14:textId="77777777" w:rsidTr="00D97876">
        <w:tc>
          <w:tcPr>
            <w:tcW w:w="378" w:type="dxa"/>
          </w:tcPr>
          <w:p w14:paraId="47DDE1F8" w14:textId="77777777" w:rsidR="008B20DF" w:rsidRPr="007F02AD" w:rsidRDefault="008B20DF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2632D025" w14:textId="6D296F03" w:rsidR="008B20DF" w:rsidRPr="007F02AD" w:rsidRDefault="008B20DF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c) </w:t>
            </w:r>
          </w:p>
        </w:tc>
        <w:bookmarkStart w:id="4" w:name="_GoBack"/>
        <w:tc>
          <w:tcPr>
            <w:tcW w:w="8345" w:type="dxa"/>
          </w:tcPr>
          <w:p w14:paraId="41CACC0C" w14:textId="77777777" w:rsidR="00076C8D" w:rsidRPr="007F02AD" w:rsidRDefault="00AA2761" w:rsidP="00B33CC4">
            <w:pPr>
              <w:spacing w:line="276" w:lineRule="auto"/>
              <w:rPr>
                <w:rFonts w:eastAsiaTheme="minorEastAsia" w:cs="Times New Roman"/>
                <w:i/>
                <w:color w:val="000000" w:themeColor="text1"/>
                <w:szCs w:val="28"/>
              </w:rPr>
            </w:pPr>
            <w:r w:rsidRPr="007F02AD">
              <w:rPr>
                <w:rFonts w:eastAsiaTheme="minorEastAsia" w:cs="Times New Roman"/>
                <w:i/>
                <w:color w:val="000000" w:themeColor="text1"/>
                <w:position w:val="-120"/>
                <w:szCs w:val="28"/>
              </w:rPr>
              <w:object w:dxaOrig="3080" w:dyaOrig="2860" w14:anchorId="20D8817C">
                <v:shape id="_x0000_i1037" type="#_x0000_t75" style="width:153.5pt;height:142.5pt" o:ole="">
                  <v:imagedata r:id="rId42" o:title=""/>
                </v:shape>
                <o:OLEObject Type="Embed" ProgID="Equation.DSMT4" ShapeID="_x0000_i1037" DrawAspect="Content" ObjectID="_1765221793" r:id="rId43"/>
              </w:object>
            </w:r>
            <w:bookmarkEnd w:id="4"/>
          </w:p>
          <w:p w14:paraId="0667E83F" w14:textId="1C02CF17" w:rsidR="007E1C75" w:rsidRPr="007F02AD" w:rsidRDefault="007E1C75" w:rsidP="00B33CC4">
            <w:pPr>
              <w:spacing w:line="276" w:lineRule="auto"/>
              <w:rPr>
                <w:rFonts w:eastAsiaTheme="minorEastAsia" w:cs="Times New Roman"/>
                <w:i/>
                <w:color w:val="000000" w:themeColor="text1"/>
                <w:szCs w:val="28"/>
              </w:rPr>
            </w:pPr>
            <w:r w:rsidRPr="007F02AD">
              <w:rPr>
                <w:rFonts w:eastAsiaTheme="minorEastAsia" w:cs="Times New Roman"/>
                <w:color w:val="000000" w:themeColor="text1"/>
                <w:szCs w:val="28"/>
                <w:lang w:val="en-US"/>
              </w:rPr>
              <w:t xml:space="preserve">Vậy </w:t>
            </w:r>
            <w:r w:rsidR="00832423" w:rsidRPr="007F02AD">
              <w:rPr>
                <w:rFonts w:eastAsiaTheme="minorEastAsia" w:cs="Times New Roman"/>
                <w:color w:val="000000" w:themeColor="text1"/>
                <w:position w:val="-6"/>
                <w:szCs w:val="28"/>
                <w:lang w:val="en-US"/>
              </w:rPr>
              <w:object w:dxaOrig="660" w:dyaOrig="300" w14:anchorId="0B4A3BB8">
                <v:shape id="_x0000_i1038" type="#_x0000_t75" style="width:31.5pt;height:16pt" o:ole="">
                  <v:imagedata r:id="rId44" o:title=""/>
                </v:shape>
                <o:OLEObject Type="Embed" ProgID="Equation.DSMT4" ShapeID="_x0000_i1038" DrawAspect="Content" ObjectID="_1765221794" r:id="rId45"/>
              </w:object>
            </w:r>
          </w:p>
        </w:tc>
        <w:tc>
          <w:tcPr>
            <w:tcW w:w="1270" w:type="dxa"/>
          </w:tcPr>
          <w:p w14:paraId="42F50A49" w14:textId="77777777" w:rsidR="008B20DF" w:rsidRPr="007F02AD" w:rsidRDefault="008B20DF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69121328" w14:textId="77777777" w:rsidR="003B1466" w:rsidRPr="007F02AD" w:rsidRDefault="003B1466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5DEBCD57" w14:textId="5558EE96" w:rsidR="003B1466" w:rsidRPr="007F02AD" w:rsidRDefault="003B1466" w:rsidP="00B33CC4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4FC5CF20" w14:textId="77777777" w:rsidR="00B33CC4" w:rsidRPr="007F02AD" w:rsidRDefault="00B33CC4" w:rsidP="00B33CC4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5051704" w14:textId="77777777" w:rsidR="003B1466" w:rsidRPr="007F02AD" w:rsidRDefault="003B1466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</w:t>
            </w:r>
            <w:r w:rsidR="007E1C75" w:rsidRPr="007F02AD">
              <w:rPr>
                <w:rFonts w:cs="Times New Roman"/>
                <w:color w:val="000000" w:themeColor="text1"/>
                <w:szCs w:val="28"/>
                <w:lang w:val="en-US"/>
              </w:rPr>
              <w:t>2</w:t>
            </w: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5 </w:t>
            </w:r>
            <w:r w:rsidR="00DE5AC8" w:rsidRPr="007F02AD">
              <w:rPr>
                <w:rFonts w:cs="Times New Roman"/>
                <w:color w:val="000000" w:themeColor="text1"/>
                <w:szCs w:val="28"/>
                <w:lang w:val="en-US"/>
              </w:rPr>
              <w:t>đ</w:t>
            </w:r>
          </w:p>
          <w:p w14:paraId="4F50B21E" w14:textId="77777777" w:rsidR="007E1C75" w:rsidRPr="007F02AD" w:rsidRDefault="007E1C75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65CE158B" w14:textId="77777777" w:rsidR="007E1C75" w:rsidRPr="007F02AD" w:rsidRDefault="007E1C75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E1D5DDF" w14:textId="77777777" w:rsidR="007E1C75" w:rsidRPr="007F02AD" w:rsidRDefault="007E1C75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5B457354" w14:textId="1EF09430" w:rsidR="007E1C75" w:rsidRPr="007F02AD" w:rsidRDefault="007E1C75" w:rsidP="007E1C75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 0,25đ</w:t>
            </w:r>
          </w:p>
        </w:tc>
      </w:tr>
      <w:tr w:rsidR="007F02AD" w:rsidRPr="007F02AD" w14:paraId="557DA05B" w14:textId="77777777" w:rsidTr="00D97876">
        <w:tc>
          <w:tcPr>
            <w:tcW w:w="378" w:type="dxa"/>
          </w:tcPr>
          <w:p w14:paraId="4FE257CB" w14:textId="7822D1C7" w:rsidR="0022549B" w:rsidRPr="007F02AD" w:rsidRDefault="0022549B" w:rsidP="0022549B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3</w:t>
            </w:r>
          </w:p>
        </w:tc>
        <w:tc>
          <w:tcPr>
            <w:tcW w:w="486" w:type="dxa"/>
          </w:tcPr>
          <w:p w14:paraId="394EE143" w14:textId="77777777" w:rsidR="0022549B" w:rsidRPr="007F02AD" w:rsidRDefault="0022549B" w:rsidP="0022549B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22248B01" w14:textId="6AD6A618" w:rsidR="0022549B" w:rsidRPr="007F02AD" w:rsidRDefault="0022549B" w:rsidP="0022549B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1270" w:type="dxa"/>
          </w:tcPr>
          <w:p w14:paraId="6EF559A9" w14:textId="1AC9C9E6" w:rsidR="0022549B" w:rsidRPr="007F02AD" w:rsidRDefault="0022549B" w:rsidP="0022549B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 điểm</w:t>
            </w:r>
          </w:p>
        </w:tc>
      </w:tr>
      <w:tr w:rsidR="007F02AD" w:rsidRPr="007F02AD" w14:paraId="00AE0019" w14:textId="77777777" w:rsidTr="00D97876">
        <w:tc>
          <w:tcPr>
            <w:tcW w:w="378" w:type="dxa"/>
          </w:tcPr>
          <w:p w14:paraId="0B6D9A97" w14:textId="77777777" w:rsidR="0022549B" w:rsidRPr="007F02AD" w:rsidRDefault="0022549B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6D05CD0" w14:textId="77777777" w:rsidR="0022549B" w:rsidRPr="007F02AD" w:rsidRDefault="0022549B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605FA131" w14:textId="2006C772" w:rsidR="005E0590" w:rsidRPr="007F02AD" w:rsidRDefault="006F6532" w:rsidP="00BF0B33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Gọi x là số học sinh cần tìm (</w:t>
            </w:r>
            <w:r w:rsidR="00BF0B33" w:rsidRPr="007F02AD">
              <w:rPr>
                <w:rFonts w:cs="Times New Roman"/>
                <w:bCs/>
                <w:color w:val="000000" w:themeColor="text1"/>
                <w:position w:val="-10"/>
                <w:szCs w:val="28"/>
                <w:lang w:val="en-US"/>
              </w:rPr>
              <w:object w:dxaOrig="760" w:dyaOrig="360" w14:anchorId="2E21A301">
                <v:shape id="_x0000_i1039" type="#_x0000_t75" style="width:37.5pt;height:19pt" o:ole="">
                  <v:imagedata r:id="rId46" o:title=""/>
                </v:shape>
                <o:OLEObject Type="Embed" ProgID="Equation.DSMT4" ShapeID="_x0000_i1039" DrawAspect="Content" ObjectID="_1765221795" r:id="rId47"/>
              </w:object>
            </w:r>
            <w:r w:rsidR="00832423" w:rsidRPr="007F02AD">
              <w:rPr>
                <w:rFonts w:cs="Times New Roman"/>
                <w:bCs/>
                <w:color w:val="000000" w:themeColor="text1"/>
                <w:position w:val="-8"/>
                <w:szCs w:val="28"/>
                <w:lang w:val="en-US"/>
              </w:rPr>
              <w:object w:dxaOrig="1640" w:dyaOrig="320" w14:anchorId="245739F9">
                <v:shape id="_x0000_i1040" type="#_x0000_t75" style="width:82.5pt;height:15.5pt" o:ole="">
                  <v:imagedata r:id="rId48" o:title=""/>
                </v:shape>
                <o:OLEObject Type="Embed" ProgID="Equation.DSMT4" ShapeID="_x0000_i1040" DrawAspect="Content" ObjectID="_1765221796" r:id="rId49"/>
              </w:object>
            </w:r>
            <w:r w:rsidR="00B8661E"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,</w:t>
            </w:r>
            <w:r w:rsidR="00BF0B33"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học sinh)</w:t>
            </w:r>
          </w:p>
          <w:p w14:paraId="5279C3BE" w14:textId="77777777" w:rsidR="00BF0B33" w:rsidRPr="007F02AD" w:rsidRDefault="00BF0B33" w:rsidP="00BF0B33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Theo đề bài ta có: </w:t>
            </w:r>
            <w:r w:rsidR="00832423" w:rsidRPr="007F02AD">
              <w:rPr>
                <w:rFonts w:cs="Times New Roman"/>
                <w:bCs/>
                <w:color w:val="000000" w:themeColor="text1"/>
                <w:position w:val="-12"/>
                <w:szCs w:val="28"/>
                <w:lang w:val="en-US"/>
              </w:rPr>
              <w:object w:dxaOrig="4080" w:dyaOrig="380" w14:anchorId="246311BF">
                <v:shape id="_x0000_i1041" type="#_x0000_t75" style="width:204.5pt;height:19pt" o:ole="">
                  <v:imagedata r:id="rId50" o:title=""/>
                </v:shape>
                <o:OLEObject Type="Embed" ProgID="Equation.DSMT4" ShapeID="_x0000_i1041" DrawAspect="Content" ObjectID="_1765221797" r:id="rId51"/>
              </w:object>
            </w:r>
          </w:p>
          <w:p w14:paraId="44981009" w14:textId="18AC0A01" w:rsidR="00B8661E" w:rsidRPr="007F02AD" w:rsidRDefault="00B8661E" w:rsidP="00BF0B33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Có: </w:t>
            </w:r>
            <w:r w:rsidR="00306024" w:rsidRPr="007F02AD">
              <w:rPr>
                <w:rFonts w:cs="Times New Roman"/>
                <w:bCs/>
                <w:color w:val="000000" w:themeColor="text1"/>
                <w:position w:val="-10"/>
                <w:szCs w:val="28"/>
                <w:lang w:val="en-US"/>
              </w:rPr>
              <w:object w:dxaOrig="3200" w:dyaOrig="400" w14:anchorId="1B088EF3">
                <v:shape id="_x0000_i1042" type="#_x0000_t75" style="width:159.5pt;height:20.5pt" o:ole="">
                  <v:imagedata r:id="rId52" o:title=""/>
                </v:shape>
                <o:OLEObject Type="Embed" ProgID="Equation.DSMT4" ShapeID="_x0000_i1042" DrawAspect="Content" ObjectID="_1765221798" r:id="rId53"/>
              </w:object>
            </w:r>
          </w:p>
          <w:p w14:paraId="6D508281" w14:textId="77777777" w:rsidR="00B8661E" w:rsidRPr="007F02AD" w:rsidRDefault="00D3378A" w:rsidP="00BF0B33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Cs/>
                <w:color w:val="000000" w:themeColor="text1"/>
                <w:position w:val="-12"/>
                <w:szCs w:val="28"/>
                <w:lang w:val="en-US"/>
              </w:rPr>
              <w:object w:dxaOrig="4000" w:dyaOrig="420" w14:anchorId="276115AA">
                <v:shape id="_x0000_i1043" type="#_x0000_t75" style="width:202pt;height:20pt" o:ole="">
                  <v:imagedata r:id="rId54" o:title=""/>
                </v:shape>
                <o:OLEObject Type="Embed" ProgID="Equation.DSMT4" ShapeID="_x0000_i1043" DrawAspect="Content" ObjectID="_1765221799" r:id="rId55"/>
              </w:object>
            </w:r>
          </w:p>
          <w:p w14:paraId="129E46C8" w14:textId="77777777" w:rsidR="00B8661E" w:rsidRPr="007F02AD" w:rsidRDefault="00D3378A" w:rsidP="00BF0B33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Cs/>
                <w:color w:val="000000" w:themeColor="text1"/>
                <w:position w:val="-14"/>
                <w:szCs w:val="28"/>
                <w:lang w:val="en-US"/>
              </w:rPr>
              <w:object w:dxaOrig="6380" w:dyaOrig="400" w14:anchorId="5D0E33FB">
                <v:shape id="_x0000_i1044" type="#_x0000_t75" style="width:318pt;height:20.5pt" o:ole="">
                  <v:imagedata r:id="rId56" o:title=""/>
                </v:shape>
                <o:OLEObject Type="Embed" ProgID="Equation.DSMT4" ShapeID="_x0000_i1044" DrawAspect="Content" ObjectID="_1765221800" r:id="rId57"/>
              </w:object>
            </w:r>
          </w:p>
          <w:p w14:paraId="6CD14E08" w14:textId="5CAF0618" w:rsidR="00B8661E" w:rsidRPr="007F02AD" w:rsidRDefault="009E164E" w:rsidP="00BF0B33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Mà </w:t>
            </w:r>
            <w:r w:rsidR="00832423" w:rsidRPr="007F02AD">
              <w:rPr>
                <w:rFonts w:cs="Times New Roman"/>
                <w:bCs/>
                <w:color w:val="000000" w:themeColor="text1"/>
                <w:position w:val="-8"/>
                <w:szCs w:val="28"/>
                <w:lang w:val="en-US"/>
              </w:rPr>
              <w:object w:dxaOrig="2860" w:dyaOrig="320" w14:anchorId="637C720D">
                <v:shape id="_x0000_i1045" type="#_x0000_t75" style="width:143.5pt;height:15.5pt" o:ole="">
                  <v:imagedata r:id="rId58" o:title=""/>
                </v:shape>
                <o:OLEObject Type="Embed" ProgID="Equation.DSMT4" ShapeID="_x0000_i1045" DrawAspect="Content" ObjectID="_1765221801" r:id="rId59"/>
              </w:object>
            </w:r>
            <w:r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 (thỏa mãn điều kiện)</w:t>
            </w:r>
          </w:p>
          <w:p w14:paraId="028555C2" w14:textId="610FF983" w:rsidR="009E164E" w:rsidRPr="007F02AD" w:rsidRDefault="009E164E" w:rsidP="00BF0B33">
            <w:pPr>
              <w:rPr>
                <w:rFonts w:cs="Times New Roman"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Vậy số học sinh đi trải nghiệm thực tế của trườ</w:t>
            </w:r>
            <w:r w:rsidR="009F4EA0"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>ng là 540</w:t>
            </w:r>
            <w:r w:rsidRPr="007F02AD">
              <w:rPr>
                <w:rFonts w:cs="Times New Roman"/>
                <w:bCs/>
                <w:color w:val="000000" w:themeColor="text1"/>
                <w:szCs w:val="28"/>
                <w:lang w:val="en-US"/>
              </w:rPr>
              <w:t xml:space="preserve"> (học sinh)</w:t>
            </w:r>
          </w:p>
        </w:tc>
        <w:tc>
          <w:tcPr>
            <w:tcW w:w="1270" w:type="dxa"/>
          </w:tcPr>
          <w:p w14:paraId="057974B9" w14:textId="77777777" w:rsidR="0022549B" w:rsidRPr="007F02AD" w:rsidRDefault="005E0590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  <w:p w14:paraId="0434446E" w14:textId="77777777" w:rsidR="009E164E" w:rsidRPr="007F02AD" w:rsidRDefault="009E164E" w:rsidP="009E164E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  </w:t>
            </w:r>
          </w:p>
          <w:p w14:paraId="668ACCE7" w14:textId="77777777" w:rsidR="009E164E" w:rsidRPr="007F02AD" w:rsidRDefault="009E164E" w:rsidP="009E164E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</w:p>
          <w:p w14:paraId="601A89E8" w14:textId="77777777" w:rsidR="009F34B4" w:rsidRPr="007F02AD" w:rsidRDefault="009E164E" w:rsidP="009E164E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  </w:t>
            </w:r>
          </w:p>
          <w:p w14:paraId="1DDEF1C6" w14:textId="4FF78BFE" w:rsidR="005E0590" w:rsidRPr="007F02AD" w:rsidRDefault="009F34B4" w:rsidP="009E164E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  </w:t>
            </w:r>
            <w:r w:rsidR="009E164E"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</w:t>
            </w:r>
            <w:r w:rsidR="005E0590"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  <w:p w14:paraId="21010286" w14:textId="3159E107" w:rsidR="005E0590" w:rsidRPr="007F02AD" w:rsidRDefault="009F34B4" w:rsidP="009E164E">
            <w:pPr>
              <w:spacing w:line="276" w:lineRule="auto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 xml:space="preserve">    </w:t>
            </w:r>
            <w:r w:rsidR="005E0590"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  <w:p w14:paraId="50379DCF" w14:textId="6F31B69C" w:rsidR="005E0590" w:rsidRPr="007F02AD" w:rsidRDefault="009914CF" w:rsidP="00DE5AC8">
            <w:pPr>
              <w:spacing w:line="276" w:lineRule="auto"/>
              <w:jc w:val="center"/>
              <w:rPr>
                <w:rFonts w:cs="Times New Roman"/>
                <w:b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5E0590"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5 đ</w:t>
            </w:r>
          </w:p>
        </w:tc>
      </w:tr>
      <w:tr w:rsidR="007F02AD" w:rsidRPr="007F02AD" w14:paraId="7DEC23A7" w14:textId="77777777" w:rsidTr="00D97876">
        <w:tc>
          <w:tcPr>
            <w:tcW w:w="378" w:type="dxa"/>
          </w:tcPr>
          <w:p w14:paraId="78F9C501" w14:textId="34AB8537" w:rsidR="005656C7" w:rsidRPr="007F02AD" w:rsidRDefault="0022549B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4</w:t>
            </w:r>
          </w:p>
        </w:tc>
        <w:tc>
          <w:tcPr>
            <w:tcW w:w="486" w:type="dxa"/>
          </w:tcPr>
          <w:p w14:paraId="2107A00A" w14:textId="77777777" w:rsidR="005656C7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3C937008" w14:textId="1D63AF39" w:rsidR="005656C7" w:rsidRPr="007F02AD" w:rsidRDefault="005656C7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Hình học</w:t>
            </w:r>
          </w:p>
        </w:tc>
        <w:tc>
          <w:tcPr>
            <w:tcW w:w="1270" w:type="dxa"/>
          </w:tcPr>
          <w:p w14:paraId="7F3DB8EC" w14:textId="772C74A2" w:rsidR="005656C7" w:rsidRPr="007F02AD" w:rsidRDefault="00DE5AC8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2 điểm</w:t>
            </w:r>
          </w:p>
        </w:tc>
      </w:tr>
      <w:tr w:rsidR="007F02AD" w:rsidRPr="007F02AD" w14:paraId="66855F65" w14:textId="77777777" w:rsidTr="00D97876">
        <w:trPr>
          <w:trHeight w:val="751"/>
        </w:trPr>
        <w:tc>
          <w:tcPr>
            <w:tcW w:w="378" w:type="dxa"/>
          </w:tcPr>
          <w:p w14:paraId="0A414656" w14:textId="77777777" w:rsidR="002D52F5" w:rsidRPr="007F02AD" w:rsidRDefault="002D52F5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534150E" w14:textId="57E96D8D" w:rsidR="002D52F5" w:rsidRPr="007F02AD" w:rsidRDefault="002D52F5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a)</w:t>
            </w:r>
          </w:p>
        </w:tc>
        <w:tc>
          <w:tcPr>
            <w:tcW w:w="8345" w:type="dxa"/>
          </w:tcPr>
          <w:p w14:paraId="724B67D1" w14:textId="77777777" w:rsidR="004859AC" w:rsidRPr="007F02AD" w:rsidRDefault="00C80FCC" w:rsidP="008F50DC">
            <w:pPr>
              <w:spacing w:line="276" w:lineRule="auto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>Diện tích mảnh đất hình thang cân ABCD là:</w:t>
            </w:r>
          </w:p>
          <w:p w14:paraId="3A187C53" w14:textId="44FB2872" w:rsidR="00C80FCC" w:rsidRPr="007F02AD" w:rsidRDefault="00C80FCC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eastAsia="Times New Roman" w:cs="Times New Roman"/>
                <w:bCs/>
                <w:iCs/>
                <w:color w:val="000000" w:themeColor="text1"/>
                <w:position w:val="-16"/>
                <w:szCs w:val="28"/>
                <w:lang w:val="en-US" w:eastAsia="vi-VN"/>
              </w:rPr>
              <w:object w:dxaOrig="2900" w:dyaOrig="440" w14:anchorId="4BF5F66F">
                <v:shape id="_x0000_i1046" type="#_x0000_t75" style="width:145.5pt;height:22.5pt" o:ole="">
                  <v:imagedata r:id="rId60" o:title=""/>
                </v:shape>
                <o:OLEObject Type="Embed" ProgID="Equation.DSMT4" ShapeID="_x0000_i1046" DrawAspect="Content" ObjectID="_1765221802" r:id="rId61"/>
              </w:object>
            </w:r>
          </w:p>
        </w:tc>
        <w:tc>
          <w:tcPr>
            <w:tcW w:w="1270" w:type="dxa"/>
          </w:tcPr>
          <w:p w14:paraId="7E64E945" w14:textId="362D7944" w:rsidR="002D52F5" w:rsidRPr="007F02AD" w:rsidRDefault="002D52F5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58664582" w14:textId="3DF4C9FF" w:rsidR="002D52F5" w:rsidRPr="007F02AD" w:rsidRDefault="004859AC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1</w:t>
            </w:r>
            <w:r w:rsidR="002D52F5"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</w:t>
            </w:r>
            <w:r w:rsidR="00DE5AC8" w:rsidRPr="007F02AD">
              <w:rPr>
                <w:rFonts w:cs="Times New Roman"/>
                <w:color w:val="000000" w:themeColor="text1"/>
                <w:szCs w:val="28"/>
                <w:lang w:val="en-US"/>
              </w:rPr>
              <w:t>đ</w:t>
            </w:r>
          </w:p>
        </w:tc>
      </w:tr>
      <w:tr w:rsidR="007F02AD" w:rsidRPr="007F02AD" w14:paraId="7B526F91" w14:textId="77777777" w:rsidTr="00D97876">
        <w:tc>
          <w:tcPr>
            <w:tcW w:w="378" w:type="dxa"/>
          </w:tcPr>
          <w:p w14:paraId="42D38BF1" w14:textId="51DAA4ED" w:rsidR="005656C7" w:rsidRPr="007F02AD" w:rsidRDefault="005656C7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48AC6C0D" w14:textId="33B055B9" w:rsidR="005656C7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b)</w:t>
            </w:r>
          </w:p>
        </w:tc>
        <w:tc>
          <w:tcPr>
            <w:tcW w:w="8345" w:type="dxa"/>
          </w:tcPr>
          <w:p w14:paraId="567EF213" w14:textId="3B13DC82" w:rsidR="004859AC" w:rsidRPr="007F02AD" w:rsidRDefault="00C80FCC" w:rsidP="008F50DC">
            <w:pPr>
              <w:spacing w:line="276" w:lineRule="auto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eastAsia="vi-VN"/>
              </w:rPr>
              <w:t>Diện tích phần đất trồng hoa</w:t>
            </w:r>
            <w:r w:rsidRPr="007F02AD"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  <w:t xml:space="preserve"> là:</w:t>
            </w:r>
          </w:p>
          <w:p w14:paraId="19B9FDD9" w14:textId="0F091DA5" w:rsidR="00C80FCC" w:rsidRPr="007F02AD" w:rsidRDefault="00E55551" w:rsidP="008F50DC">
            <w:pPr>
              <w:spacing w:line="276" w:lineRule="auto"/>
              <w:rPr>
                <w:rFonts w:eastAsia="Times New Roman" w:cs="Times New Roman"/>
                <w:bCs/>
                <w:iCs/>
                <w:color w:val="000000" w:themeColor="text1"/>
                <w:szCs w:val="28"/>
                <w:lang w:val="en-US" w:eastAsia="vi-VN"/>
              </w:rPr>
            </w:pPr>
            <w:r w:rsidRPr="007F02AD">
              <w:rPr>
                <w:rFonts w:eastAsia="Times New Roman" w:cs="Times New Roman"/>
                <w:bCs/>
                <w:iCs/>
                <w:color w:val="000000" w:themeColor="text1"/>
                <w:position w:val="-20"/>
                <w:szCs w:val="28"/>
                <w:lang w:val="en-US" w:eastAsia="vi-VN"/>
              </w:rPr>
              <w:object w:dxaOrig="2760" w:dyaOrig="520" w14:anchorId="5BF3C6B0">
                <v:shape id="_x0000_i1047" type="#_x0000_t75" style="width:138pt;height:26.5pt" o:ole="">
                  <v:imagedata r:id="rId62" o:title=""/>
                </v:shape>
                <o:OLEObject Type="Embed" ProgID="Equation.DSMT4" ShapeID="_x0000_i1047" DrawAspect="Content" ObjectID="_1765221803" r:id="rId63"/>
              </w:object>
            </w:r>
          </w:p>
        </w:tc>
        <w:tc>
          <w:tcPr>
            <w:tcW w:w="1270" w:type="dxa"/>
          </w:tcPr>
          <w:p w14:paraId="5891A21E" w14:textId="63B25F76" w:rsidR="005656C7" w:rsidRPr="007F02AD" w:rsidRDefault="005656C7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0F4C407B" w14:textId="7EDB8405" w:rsidR="00576308" w:rsidRPr="007F02AD" w:rsidRDefault="00576308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0,5 </w:t>
            </w:r>
            <w:r w:rsidR="00DE5AC8" w:rsidRPr="007F02AD">
              <w:rPr>
                <w:rFonts w:cs="Times New Roman"/>
                <w:color w:val="000000" w:themeColor="text1"/>
                <w:szCs w:val="28"/>
                <w:lang w:val="en-US"/>
              </w:rPr>
              <w:t>đ</w:t>
            </w:r>
          </w:p>
        </w:tc>
      </w:tr>
      <w:tr w:rsidR="007F02AD" w:rsidRPr="007F02AD" w14:paraId="24E340B8" w14:textId="77777777" w:rsidTr="00D97876">
        <w:tc>
          <w:tcPr>
            <w:tcW w:w="378" w:type="dxa"/>
          </w:tcPr>
          <w:p w14:paraId="4C62096B" w14:textId="5F19AF66" w:rsidR="005656C7" w:rsidRPr="007F02AD" w:rsidRDefault="005656C7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68102144" w14:textId="2BA41B1F" w:rsidR="005656C7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c)</w:t>
            </w:r>
          </w:p>
        </w:tc>
        <w:tc>
          <w:tcPr>
            <w:tcW w:w="8345" w:type="dxa"/>
          </w:tcPr>
          <w:p w14:paraId="4DD90DE9" w14:textId="1E179ACB" w:rsidR="00576308" w:rsidRPr="007F02AD" w:rsidRDefault="00C80FCC" w:rsidP="00F829E5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Số cây cần phải trồng là: </w:t>
            </w:r>
            <w:r w:rsidRPr="007F02AD">
              <w:rPr>
                <w:rFonts w:cs="Times New Roman"/>
                <w:color w:val="000000" w:themeColor="text1"/>
                <w:position w:val="-14"/>
                <w:szCs w:val="28"/>
                <w:lang w:val="en-US"/>
              </w:rPr>
              <w:object w:dxaOrig="1540" w:dyaOrig="400" w14:anchorId="00457E94">
                <v:shape id="_x0000_i1048" type="#_x0000_t75" style="width:78pt;height:20.5pt" o:ole="">
                  <v:imagedata r:id="rId64" o:title=""/>
                </v:shape>
                <o:OLEObject Type="Embed" ProgID="Equation.DSMT4" ShapeID="_x0000_i1048" DrawAspect="Content" ObjectID="_1765221804" r:id="rId65"/>
              </w:object>
            </w: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(cây)</w:t>
            </w:r>
          </w:p>
        </w:tc>
        <w:tc>
          <w:tcPr>
            <w:tcW w:w="1270" w:type="dxa"/>
          </w:tcPr>
          <w:p w14:paraId="1AF7862E" w14:textId="2B3ED104" w:rsidR="00576308" w:rsidRPr="007F02AD" w:rsidRDefault="00576308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>0,5</w:t>
            </w:r>
            <w:r w:rsidR="00DE5AC8" w:rsidRPr="007F02AD">
              <w:rPr>
                <w:rFonts w:cs="Times New Roman"/>
                <w:color w:val="000000" w:themeColor="text1"/>
                <w:szCs w:val="28"/>
                <w:lang w:val="en-US"/>
              </w:rPr>
              <w:t>đ</w:t>
            </w:r>
          </w:p>
        </w:tc>
      </w:tr>
      <w:tr w:rsidR="007F02AD" w:rsidRPr="007F02AD" w14:paraId="098D0E52" w14:textId="77777777" w:rsidTr="00D97876">
        <w:tc>
          <w:tcPr>
            <w:tcW w:w="378" w:type="dxa"/>
          </w:tcPr>
          <w:p w14:paraId="2AC8FB25" w14:textId="7067BD15" w:rsidR="005656C7" w:rsidRPr="007F02AD" w:rsidRDefault="00CB43FF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5</w:t>
            </w:r>
          </w:p>
        </w:tc>
        <w:tc>
          <w:tcPr>
            <w:tcW w:w="486" w:type="dxa"/>
          </w:tcPr>
          <w:p w14:paraId="7B57818C" w14:textId="77777777" w:rsidR="005656C7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6711C028" w14:textId="57A9CB4F" w:rsidR="005656C7" w:rsidRPr="007F02AD" w:rsidRDefault="005656C7" w:rsidP="008F50DC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1270" w:type="dxa"/>
          </w:tcPr>
          <w:p w14:paraId="2F05B8BE" w14:textId="3A499734" w:rsidR="005656C7" w:rsidRPr="007F02AD" w:rsidRDefault="00DE5AC8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color w:val="000000" w:themeColor="text1"/>
                <w:szCs w:val="28"/>
                <w:lang w:val="en-US"/>
              </w:rPr>
              <w:t>0,5 điểm</w:t>
            </w:r>
          </w:p>
        </w:tc>
      </w:tr>
      <w:tr w:rsidR="005656C7" w:rsidRPr="007F02AD" w14:paraId="7D9F37D6" w14:textId="77777777" w:rsidTr="00D97876">
        <w:tc>
          <w:tcPr>
            <w:tcW w:w="378" w:type="dxa"/>
          </w:tcPr>
          <w:p w14:paraId="5F8B5C3F" w14:textId="77777777" w:rsidR="005656C7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05ECCFC" w14:textId="77777777" w:rsidR="005656C7" w:rsidRPr="007F02AD" w:rsidRDefault="005656C7" w:rsidP="008F50DC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</w:tc>
        <w:tc>
          <w:tcPr>
            <w:tcW w:w="8345" w:type="dxa"/>
          </w:tcPr>
          <w:p w14:paraId="05B59819" w14:textId="77777777" w:rsidR="00A55E8E" w:rsidRPr="007F02AD" w:rsidRDefault="00A55E8E" w:rsidP="00A55E8E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</w:pP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>Gọi d = ƯCLN (2n + 3; 3n + 4)</w:t>
            </w:r>
          </w:p>
          <w:p w14:paraId="22989AD3" w14:textId="77777777" w:rsidR="00A55E8E" w:rsidRPr="007F02AD" w:rsidRDefault="00A55E8E" w:rsidP="00A55E8E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</w:pP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2n + 3 </w: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66BF6B0A">
                <v:shape id="_x0000_i1049" type="#_x0000_t75" style="width:6pt;height:15.5pt" o:ole="">
                  <v:imagedata r:id="rId66" o:title=""/>
                </v:shape>
                <o:OLEObject Type="Embed" ProgID="Equation.DSMT4" ShapeID="_x0000_i1049" DrawAspect="Content" ObjectID="_1765221805" r:id="rId67"/>
              </w:objec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; 3n + 4 </w: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587A57DE">
                <v:shape id="_x0000_i1050" type="#_x0000_t75" style="width:6pt;height:15.5pt" o:ole="">
                  <v:imagedata r:id="rId66" o:title=""/>
                </v:shape>
                <o:OLEObject Type="Embed" ProgID="Equation.DSMT4" ShapeID="_x0000_i1050" DrawAspect="Content" ObjectID="_1765221806" r:id="rId68"/>
              </w:objec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</w:t>
            </w:r>
          </w:p>
          <w:p w14:paraId="53785CC7" w14:textId="77777777" w:rsidR="00A55E8E" w:rsidRPr="007F02AD" w:rsidRDefault="00A55E8E" w:rsidP="00A55E8E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</w:pP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Có 3(2n + 3) – 2(3n + 4) </w: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6889B570">
                <v:shape id="_x0000_i1051" type="#_x0000_t75" style="width:6pt;height:15.5pt" o:ole="">
                  <v:imagedata r:id="rId66" o:title=""/>
                </v:shape>
                <o:OLEObject Type="Embed" ProgID="Equation.DSMT4" ShapeID="_x0000_i1051" DrawAspect="Content" ObjectID="_1765221807" r:id="rId69"/>
              </w:objec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 </w:t>
            </w:r>
          </w:p>
          <w:p w14:paraId="4B8C2D1D" w14:textId="77777777" w:rsidR="00A55E8E" w:rsidRPr="007F02AD" w:rsidRDefault="00A55E8E" w:rsidP="00A55E8E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</w:pP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6n + 9 – 6n – 8  </w: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06028912">
                <v:shape id="_x0000_i1052" type="#_x0000_t75" style="width:6pt;height:15.5pt" o:ole="">
                  <v:imagedata r:id="rId66" o:title=""/>
                </v:shape>
                <o:OLEObject Type="Embed" ProgID="Equation.DSMT4" ShapeID="_x0000_i1052" DrawAspect="Content" ObjectID="_1765221808" r:id="rId70"/>
              </w:objec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 </w:t>
            </w:r>
          </w:p>
          <w:p w14:paraId="5BAB7DD0" w14:textId="77777777" w:rsidR="00A55E8E" w:rsidRPr="007F02AD" w:rsidRDefault="00A55E8E" w:rsidP="00A55E8E">
            <w:pPr>
              <w:spacing w:line="288" w:lineRule="auto"/>
              <w:contextualSpacing/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</w:pP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 1</w: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position w:val="-4"/>
                <w:szCs w:val="28"/>
              </w:rPr>
              <w:object w:dxaOrig="120" w:dyaOrig="279" w14:anchorId="2A5122ED">
                <v:shape id="_x0000_i1053" type="#_x0000_t75" style="width:6pt;height:15.5pt" o:ole="">
                  <v:imagedata r:id="rId66" o:title=""/>
                </v:shape>
                <o:OLEObject Type="Embed" ProgID="Equation.DSMT4" ShapeID="_x0000_i1053" DrawAspect="Content" ObjectID="_1765221809" r:id="rId71"/>
              </w:object>
            </w:r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</w:t>
            </w:r>
          </w:p>
          <w:p w14:paraId="4FEA88D5" w14:textId="5D066AF4" w:rsidR="00D476F6" w:rsidRPr="007F02AD" w:rsidRDefault="00A55E8E" w:rsidP="00A55E8E">
            <w:pPr>
              <w:tabs>
                <w:tab w:val="left" w:pos="6945"/>
              </w:tabs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d = 1</w:t>
            </w:r>
            <m:oMath>
              <m:r>
                <w:rPr>
                  <w:rFonts w:ascii="Cambria Math" w:eastAsiaTheme="minorEastAsia" w:hAnsi="Cambria Math" w:cstheme="majorHAnsi"/>
                  <w:noProof/>
                  <w:color w:val="000000" w:themeColor="text1"/>
                  <w:szCs w:val="28"/>
                </w:rPr>
                <m:t>⇒</m:t>
              </m:r>
            </m:oMath>
            <w:r w:rsidRPr="007F02AD">
              <w:rPr>
                <w:rFonts w:asciiTheme="majorHAnsi" w:eastAsiaTheme="minorEastAsia" w:hAnsiTheme="majorHAnsi" w:cstheme="majorHAnsi"/>
                <w:noProof/>
                <w:color w:val="000000" w:themeColor="text1"/>
                <w:szCs w:val="28"/>
              </w:rPr>
              <w:t xml:space="preserve"> đpcm</w:t>
            </w:r>
          </w:p>
        </w:tc>
        <w:tc>
          <w:tcPr>
            <w:tcW w:w="1270" w:type="dxa"/>
          </w:tcPr>
          <w:p w14:paraId="372DE1AB" w14:textId="77777777" w:rsidR="00576308" w:rsidRPr="007F02AD" w:rsidRDefault="00576308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76373D1A" w14:textId="77777777" w:rsidR="00215B2B" w:rsidRPr="007F02AD" w:rsidRDefault="00215B2B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4030026F" w14:textId="77777777" w:rsidR="00215B2B" w:rsidRPr="007F02AD" w:rsidRDefault="00215B2B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0CDA3D0F" w14:textId="77777777" w:rsidR="00215B2B" w:rsidRPr="007F02AD" w:rsidRDefault="00215B2B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2B652F09" w14:textId="77777777" w:rsidR="00215B2B" w:rsidRPr="007F02AD" w:rsidRDefault="00215B2B" w:rsidP="00DE5AC8">
            <w:pPr>
              <w:spacing w:line="276" w:lineRule="auto"/>
              <w:jc w:val="center"/>
              <w:rPr>
                <w:rFonts w:cs="Times New Roman"/>
                <w:color w:val="000000" w:themeColor="text1"/>
                <w:szCs w:val="28"/>
                <w:lang w:val="en-US"/>
              </w:rPr>
            </w:pPr>
          </w:p>
          <w:p w14:paraId="73903070" w14:textId="106B808F" w:rsidR="00215B2B" w:rsidRPr="007F02AD" w:rsidRDefault="00215B2B" w:rsidP="00215B2B">
            <w:pPr>
              <w:spacing w:line="276" w:lineRule="auto"/>
              <w:rPr>
                <w:rFonts w:cs="Times New Roman"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color w:val="000000" w:themeColor="text1"/>
                <w:szCs w:val="28"/>
                <w:lang w:val="en-US"/>
              </w:rPr>
              <w:t xml:space="preserve">   0,5đ</w:t>
            </w:r>
          </w:p>
        </w:tc>
      </w:tr>
    </w:tbl>
    <w:p w14:paraId="34E08858" w14:textId="7423AC47" w:rsidR="00833D28" w:rsidRPr="007F02AD" w:rsidRDefault="00833D28" w:rsidP="008F50DC">
      <w:pPr>
        <w:spacing w:line="276" w:lineRule="auto"/>
        <w:rPr>
          <w:rFonts w:cs="Times New Roman"/>
          <w:color w:val="000000" w:themeColor="text1"/>
          <w:szCs w:val="28"/>
          <w:lang w:val="en-US"/>
        </w:rPr>
      </w:pPr>
    </w:p>
    <w:tbl>
      <w:tblPr>
        <w:tblStyle w:val="TableGrid"/>
        <w:tblW w:w="11235" w:type="dxa"/>
        <w:tblInd w:w="-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0"/>
        <w:gridCol w:w="3080"/>
        <w:gridCol w:w="2680"/>
        <w:gridCol w:w="2865"/>
      </w:tblGrid>
      <w:tr w:rsidR="007F02AD" w:rsidRPr="007F02AD" w14:paraId="57AAF83B" w14:textId="77777777" w:rsidTr="00A52E10">
        <w:tc>
          <w:tcPr>
            <w:tcW w:w="2610" w:type="dxa"/>
          </w:tcPr>
          <w:p w14:paraId="50A66883" w14:textId="77777777" w:rsidR="00576308" w:rsidRPr="007F02AD" w:rsidRDefault="00576308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BGH duyệt</w:t>
            </w:r>
          </w:p>
          <w:p w14:paraId="0C25F573" w14:textId="77777777" w:rsidR="00B53E17" w:rsidRPr="007F02AD" w:rsidRDefault="00B53E17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7FD5AD6B" w14:textId="03DC273F" w:rsidR="00B53E17" w:rsidRPr="007F02AD" w:rsidRDefault="00B53E17" w:rsidP="00B53E1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</w:tc>
        <w:tc>
          <w:tcPr>
            <w:tcW w:w="3080" w:type="dxa"/>
          </w:tcPr>
          <w:p w14:paraId="296E70D2" w14:textId="77777777" w:rsidR="00576308" w:rsidRPr="007F02AD" w:rsidRDefault="00576308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TTCM</w:t>
            </w:r>
          </w:p>
          <w:p w14:paraId="29C13715" w14:textId="77777777" w:rsidR="00B53E17" w:rsidRPr="007F02AD" w:rsidRDefault="00B53E17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4545F437" w14:textId="77777777" w:rsidR="00B53E17" w:rsidRPr="007F02AD" w:rsidRDefault="00B53E17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436AE811" w14:textId="44B0FABE" w:rsidR="00B53E17" w:rsidRPr="007F02AD" w:rsidRDefault="00725079" w:rsidP="00725079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Đào T.Thanh Loan</w:t>
            </w:r>
          </w:p>
        </w:tc>
        <w:tc>
          <w:tcPr>
            <w:tcW w:w="2680" w:type="dxa"/>
          </w:tcPr>
          <w:p w14:paraId="4044B788" w14:textId="77777777" w:rsidR="00576308" w:rsidRPr="007F02AD" w:rsidRDefault="00576308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Nhóm trưởng</w:t>
            </w:r>
          </w:p>
          <w:p w14:paraId="1E66C728" w14:textId="77777777" w:rsidR="00B53E17" w:rsidRPr="007F02AD" w:rsidRDefault="00B53E17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7290087D" w14:textId="77777777" w:rsidR="00B53E17" w:rsidRPr="007F02AD" w:rsidRDefault="00B53E17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7755BA4D" w14:textId="2C5DC055" w:rsidR="00B53E17" w:rsidRPr="007F02AD" w:rsidRDefault="00725079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Nguyễn Th</w:t>
            </w:r>
            <w:r w:rsidR="00F24F09"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u Huyền</w:t>
            </w:r>
          </w:p>
        </w:tc>
        <w:tc>
          <w:tcPr>
            <w:tcW w:w="2865" w:type="dxa"/>
          </w:tcPr>
          <w:p w14:paraId="2643959B" w14:textId="77777777" w:rsidR="00576308" w:rsidRPr="007F02AD" w:rsidRDefault="00B53E17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Người ra đề</w:t>
            </w:r>
          </w:p>
          <w:p w14:paraId="67BD7385" w14:textId="77777777" w:rsidR="00B53E17" w:rsidRPr="007F02AD" w:rsidRDefault="00B53E17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773E3A74" w14:textId="77777777" w:rsidR="00B53E17" w:rsidRPr="007F02AD" w:rsidRDefault="00B53E17" w:rsidP="00B53E17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</w:p>
          <w:p w14:paraId="2ED90BEB" w14:textId="5AF7BD79" w:rsidR="00B53E17" w:rsidRPr="007F02AD" w:rsidRDefault="00B53E17" w:rsidP="00F24F09">
            <w:pPr>
              <w:spacing w:line="276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</w:pPr>
            <w:r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Ng</w:t>
            </w:r>
            <w:r w:rsidR="00A52E10"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 xml:space="preserve">uyễn </w:t>
            </w:r>
            <w:r w:rsidR="00F24F09" w:rsidRPr="007F02AD">
              <w:rPr>
                <w:rFonts w:cs="Times New Roman"/>
                <w:b/>
                <w:bCs/>
                <w:color w:val="000000" w:themeColor="text1"/>
                <w:szCs w:val="28"/>
                <w:lang w:val="en-US"/>
              </w:rPr>
              <w:t>Thùy Linh</w:t>
            </w:r>
          </w:p>
        </w:tc>
      </w:tr>
    </w:tbl>
    <w:p w14:paraId="17951FA0" w14:textId="77777777" w:rsidR="00576308" w:rsidRPr="007F02AD" w:rsidRDefault="00576308" w:rsidP="008F50DC">
      <w:pPr>
        <w:spacing w:line="276" w:lineRule="auto"/>
        <w:rPr>
          <w:rFonts w:cs="Times New Roman"/>
          <w:color w:val="000000" w:themeColor="text1"/>
          <w:szCs w:val="28"/>
          <w:lang w:val="en-US"/>
        </w:rPr>
      </w:pPr>
    </w:p>
    <w:p w14:paraId="72F0E6E9" w14:textId="77777777" w:rsidR="000C3D89" w:rsidRPr="007F02AD" w:rsidRDefault="000C3D89" w:rsidP="008F50DC">
      <w:pPr>
        <w:spacing w:line="276" w:lineRule="auto"/>
        <w:rPr>
          <w:rFonts w:cs="Times New Roman"/>
          <w:color w:val="000000" w:themeColor="text1"/>
          <w:szCs w:val="28"/>
          <w:lang w:val="en-US"/>
        </w:rPr>
      </w:pPr>
    </w:p>
    <w:sectPr w:rsidR="000C3D89" w:rsidRPr="007F02AD" w:rsidSect="00723D0C">
      <w:pgSz w:w="11906" w:h="16838"/>
      <w:pgMar w:top="720" w:right="746" w:bottom="1080" w:left="99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27DE0BC" w14:textId="77777777" w:rsidR="00417510" w:rsidRDefault="00417510" w:rsidP="00FD671E">
      <w:pPr>
        <w:spacing w:after="0" w:line="240" w:lineRule="auto"/>
      </w:pPr>
      <w:r>
        <w:separator/>
      </w:r>
    </w:p>
  </w:endnote>
  <w:endnote w:type="continuationSeparator" w:id="0">
    <w:p w14:paraId="1C32ED89" w14:textId="77777777" w:rsidR="00417510" w:rsidRDefault="00417510" w:rsidP="00FD6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5EC8882" w14:textId="77777777" w:rsidR="00417510" w:rsidRDefault="00417510" w:rsidP="00FD671E">
      <w:pPr>
        <w:spacing w:after="0" w:line="240" w:lineRule="auto"/>
      </w:pPr>
      <w:r>
        <w:separator/>
      </w:r>
    </w:p>
  </w:footnote>
  <w:footnote w:type="continuationSeparator" w:id="0">
    <w:p w14:paraId="43F7EAEA" w14:textId="77777777" w:rsidR="00417510" w:rsidRDefault="00417510" w:rsidP="00FD67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62560DB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BC64FC7"/>
    <w:multiLevelType w:val="hybridMultilevel"/>
    <w:tmpl w:val="AA482704"/>
    <w:lvl w:ilvl="0" w:tplc="DF4E780A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6F3951"/>
    <w:multiLevelType w:val="multilevel"/>
    <w:tmpl w:val="761A2B8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810D14"/>
    <w:multiLevelType w:val="hybridMultilevel"/>
    <w:tmpl w:val="9B3E2872"/>
    <w:lvl w:ilvl="0" w:tplc="45FE9AC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4" w15:restartNumberingAfterBreak="0">
    <w:nsid w:val="36B162DB"/>
    <w:multiLevelType w:val="hybridMultilevel"/>
    <w:tmpl w:val="9D5077CE"/>
    <w:lvl w:ilvl="0" w:tplc="B568E31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8F2B9D"/>
    <w:multiLevelType w:val="hybridMultilevel"/>
    <w:tmpl w:val="E76EF214"/>
    <w:lvl w:ilvl="0" w:tplc="A2588D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B96763"/>
    <w:multiLevelType w:val="multilevel"/>
    <w:tmpl w:val="0790754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635B9"/>
    <w:multiLevelType w:val="multilevel"/>
    <w:tmpl w:val="5FA635B9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57F73A8"/>
    <w:multiLevelType w:val="multilevel"/>
    <w:tmpl w:val="95EE747C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5D54C2"/>
    <w:multiLevelType w:val="hybridMultilevel"/>
    <w:tmpl w:val="71D22274"/>
    <w:lvl w:ilvl="0" w:tplc="3C7CD92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1AF200E"/>
    <w:multiLevelType w:val="multilevel"/>
    <w:tmpl w:val="C22E0D3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026A09"/>
    <w:multiLevelType w:val="hybridMultilevel"/>
    <w:tmpl w:val="4D0AEF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6"/>
  </w:num>
  <w:num w:numId="5">
    <w:abstractNumId w:val="8"/>
  </w:num>
  <w:num w:numId="6">
    <w:abstractNumId w:val="10"/>
  </w:num>
  <w:num w:numId="7">
    <w:abstractNumId w:val="1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</w:num>
  <w:num w:numId="10">
    <w:abstractNumId w:val="7"/>
  </w:num>
  <w:num w:numId="11">
    <w:abstractNumId w:val="9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11F8"/>
    <w:rsid w:val="00006B35"/>
    <w:rsid w:val="00013027"/>
    <w:rsid w:val="00014D16"/>
    <w:rsid w:val="00027A97"/>
    <w:rsid w:val="00034925"/>
    <w:rsid w:val="00056B0B"/>
    <w:rsid w:val="00070D50"/>
    <w:rsid w:val="0007252B"/>
    <w:rsid w:val="0007371F"/>
    <w:rsid w:val="00076C8D"/>
    <w:rsid w:val="00077913"/>
    <w:rsid w:val="0008428B"/>
    <w:rsid w:val="00094CCC"/>
    <w:rsid w:val="000B1645"/>
    <w:rsid w:val="000B4418"/>
    <w:rsid w:val="000C3D89"/>
    <w:rsid w:val="000C5F2A"/>
    <w:rsid w:val="000D2528"/>
    <w:rsid w:val="000D462D"/>
    <w:rsid w:val="000E66AB"/>
    <w:rsid w:val="000F681F"/>
    <w:rsid w:val="00102172"/>
    <w:rsid w:val="00103F01"/>
    <w:rsid w:val="00110716"/>
    <w:rsid w:val="00111A94"/>
    <w:rsid w:val="00111CB4"/>
    <w:rsid w:val="00132E70"/>
    <w:rsid w:val="0013714E"/>
    <w:rsid w:val="00175655"/>
    <w:rsid w:val="00193BDB"/>
    <w:rsid w:val="001C5FAA"/>
    <w:rsid w:val="001D59A1"/>
    <w:rsid w:val="001E3497"/>
    <w:rsid w:val="002008EB"/>
    <w:rsid w:val="00203AF4"/>
    <w:rsid w:val="0020598C"/>
    <w:rsid w:val="00215B2B"/>
    <w:rsid w:val="0022549B"/>
    <w:rsid w:val="00230267"/>
    <w:rsid w:val="00230A2B"/>
    <w:rsid w:val="00230BFF"/>
    <w:rsid w:val="00234181"/>
    <w:rsid w:val="00236114"/>
    <w:rsid w:val="00290DDB"/>
    <w:rsid w:val="00296204"/>
    <w:rsid w:val="002A51B6"/>
    <w:rsid w:val="002A5BE8"/>
    <w:rsid w:val="002B52EC"/>
    <w:rsid w:val="002B6274"/>
    <w:rsid w:val="002D52F5"/>
    <w:rsid w:val="002D56CE"/>
    <w:rsid w:val="002E71A8"/>
    <w:rsid w:val="002F005D"/>
    <w:rsid w:val="002F163D"/>
    <w:rsid w:val="002F3B65"/>
    <w:rsid w:val="002F6DAD"/>
    <w:rsid w:val="00306024"/>
    <w:rsid w:val="00313CA7"/>
    <w:rsid w:val="00325FAC"/>
    <w:rsid w:val="00340D8A"/>
    <w:rsid w:val="00365823"/>
    <w:rsid w:val="00380135"/>
    <w:rsid w:val="003B1466"/>
    <w:rsid w:val="003C16DA"/>
    <w:rsid w:val="003F3764"/>
    <w:rsid w:val="003F38F9"/>
    <w:rsid w:val="003F506F"/>
    <w:rsid w:val="003F6A94"/>
    <w:rsid w:val="00400426"/>
    <w:rsid w:val="004030B4"/>
    <w:rsid w:val="0040617D"/>
    <w:rsid w:val="00417510"/>
    <w:rsid w:val="00420118"/>
    <w:rsid w:val="004223FF"/>
    <w:rsid w:val="004368D8"/>
    <w:rsid w:val="004405E0"/>
    <w:rsid w:val="00442B46"/>
    <w:rsid w:val="00446559"/>
    <w:rsid w:val="0045002D"/>
    <w:rsid w:val="0047374F"/>
    <w:rsid w:val="0047733E"/>
    <w:rsid w:val="004809B7"/>
    <w:rsid w:val="00481E6B"/>
    <w:rsid w:val="004859AC"/>
    <w:rsid w:val="004873C1"/>
    <w:rsid w:val="00490299"/>
    <w:rsid w:val="00497737"/>
    <w:rsid w:val="004A0339"/>
    <w:rsid w:val="004A480E"/>
    <w:rsid w:val="004C6770"/>
    <w:rsid w:val="004C6F09"/>
    <w:rsid w:val="004D32D6"/>
    <w:rsid w:val="004D501E"/>
    <w:rsid w:val="004E11F8"/>
    <w:rsid w:val="004E1C78"/>
    <w:rsid w:val="004F5F2B"/>
    <w:rsid w:val="00510401"/>
    <w:rsid w:val="00515B90"/>
    <w:rsid w:val="005162B6"/>
    <w:rsid w:val="005256F1"/>
    <w:rsid w:val="00540562"/>
    <w:rsid w:val="005448A9"/>
    <w:rsid w:val="00553BD7"/>
    <w:rsid w:val="005656C7"/>
    <w:rsid w:val="00576308"/>
    <w:rsid w:val="00584792"/>
    <w:rsid w:val="00584F22"/>
    <w:rsid w:val="005A11A9"/>
    <w:rsid w:val="005A124D"/>
    <w:rsid w:val="005A3600"/>
    <w:rsid w:val="005A3D90"/>
    <w:rsid w:val="005A3E40"/>
    <w:rsid w:val="005B0195"/>
    <w:rsid w:val="005C35A0"/>
    <w:rsid w:val="005C3F3F"/>
    <w:rsid w:val="005E0590"/>
    <w:rsid w:val="00612B85"/>
    <w:rsid w:val="00626BF2"/>
    <w:rsid w:val="00641C7B"/>
    <w:rsid w:val="0064310F"/>
    <w:rsid w:val="00656A50"/>
    <w:rsid w:val="00661717"/>
    <w:rsid w:val="006871BD"/>
    <w:rsid w:val="00692709"/>
    <w:rsid w:val="006A1A19"/>
    <w:rsid w:val="006A69A5"/>
    <w:rsid w:val="006B71CB"/>
    <w:rsid w:val="006D02D5"/>
    <w:rsid w:val="006D6169"/>
    <w:rsid w:val="006E40AD"/>
    <w:rsid w:val="006F6532"/>
    <w:rsid w:val="006F7CC6"/>
    <w:rsid w:val="006F7EC7"/>
    <w:rsid w:val="00716755"/>
    <w:rsid w:val="00723D0C"/>
    <w:rsid w:val="00725079"/>
    <w:rsid w:val="00742E85"/>
    <w:rsid w:val="007469D8"/>
    <w:rsid w:val="00756E3E"/>
    <w:rsid w:val="00761585"/>
    <w:rsid w:val="007635F2"/>
    <w:rsid w:val="007700B0"/>
    <w:rsid w:val="0077188E"/>
    <w:rsid w:val="00777864"/>
    <w:rsid w:val="00783DD9"/>
    <w:rsid w:val="00787743"/>
    <w:rsid w:val="007921DF"/>
    <w:rsid w:val="007B1D41"/>
    <w:rsid w:val="007E06C5"/>
    <w:rsid w:val="007E1C75"/>
    <w:rsid w:val="007F02AD"/>
    <w:rsid w:val="007F1989"/>
    <w:rsid w:val="007F61C7"/>
    <w:rsid w:val="00810FC4"/>
    <w:rsid w:val="00816D20"/>
    <w:rsid w:val="00832423"/>
    <w:rsid w:val="00833D28"/>
    <w:rsid w:val="008345E7"/>
    <w:rsid w:val="00840EFA"/>
    <w:rsid w:val="0084705F"/>
    <w:rsid w:val="00850DE6"/>
    <w:rsid w:val="008616A8"/>
    <w:rsid w:val="00862322"/>
    <w:rsid w:val="0086735C"/>
    <w:rsid w:val="00867A73"/>
    <w:rsid w:val="00871AB2"/>
    <w:rsid w:val="0087438E"/>
    <w:rsid w:val="00890638"/>
    <w:rsid w:val="008B20DF"/>
    <w:rsid w:val="008B4C71"/>
    <w:rsid w:val="008C5041"/>
    <w:rsid w:val="008E3F07"/>
    <w:rsid w:val="008E7B94"/>
    <w:rsid w:val="008F50DC"/>
    <w:rsid w:val="008F5FF0"/>
    <w:rsid w:val="008F6230"/>
    <w:rsid w:val="00916997"/>
    <w:rsid w:val="0092285C"/>
    <w:rsid w:val="00927CAE"/>
    <w:rsid w:val="00933299"/>
    <w:rsid w:val="0095306C"/>
    <w:rsid w:val="00973CFE"/>
    <w:rsid w:val="0097573E"/>
    <w:rsid w:val="009914CF"/>
    <w:rsid w:val="009A435B"/>
    <w:rsid w:val="009A7D97"/>
    <w:rsid w:val="009B735D"/>
    <w:rsid w:val="009D3DC7"/>
    <w:rsid w:val="009E164E"/>
    <w:rsid w:val="009F0143"/>
    <w:rsid w:val="009F25D4"/>
    <w:rsid w:val="009F34B4"/>
    <w:rsid w:val="009F4EA0"/>
    <w:rsid w:val="009F64EE"/>
    <w:rsid w:val="00A22F9F"/>
    <w:rsid w:val="00A239A3"/>
    <w:rsid w:val="00A23E88"/>
    <w:rsid w:val="00A52E10"/>
    <w:rsid w:val="00A55E8E"/>
    <w:rsid w:val="00A56394"/>
    <w:rsid w:val="00A761DA"/>
    <w:rsid w:val="00AA2761"/>
    <w:rsid w:val="00AB237B"/>
    <w:rsid w:val="00AB6838"/>
    <w:rsid w:val="00AB7E40"/>
    <w:rsid w:val="00AD3244"/>
    <w:rsid w:val="00AF3292"/>
    <w:rsid w:val="00AF3C17"/>
    <w:rsid w:val="00AF4C5D"/>
    <w:rsid w:val="00B32EC8"/>
    <w:rsid w:val="00B33CC4"/>
    <w:rsid w:val="00B41CB4"/>
    <w:rsid w:val="00B46302"/>
    <w:rsid w:val="00B53E17"/>
    <w:rsid w:val="00B66779"/>
    <w:rsid w:val="00B7692B"/>
    <w:rsid w:val="00B8312B"/>
    <w:rsid w:val="00B8584C"/>
    <w:rsid w:val="00B8661E"/>
    <w:rsid w:val="00BB134E"/>
    <w:rsid w:val="00BB4B01"/>
    <w:rsid w:val="00BC16C1"/>
    <w:rsid w:val="00BC34AE"/>
    <w:rsid w:val="00BC3BB4"/>
    <w:rsid w:val="00BD57C3"/>
    <w:rsid w:val="00BE7D3D"/>
    <w:rsid w:val="00BF0B33"/>
    <w:rsid w:val="00BF5F23"/>
    <w:rsid w:val="00C106C6"/>
    <w:rsid w:val="00C11232"/>
    <w:rsid w:val="00C241BE"/>
    <w:rsid w:val="00C3645D"/>
    <w:rsid w:val="00C4685C"/>
    <w:rsid w:val="00C477AA"/>
    <w:rsid w:val="00C51BE5"/>
    <w:rsid w:val="00C610DB"/>
    <w:rsid w:val="00C71B4E"/>
    <w:rsid w:val="00C7261D"/>
    <w:rsid w:val="00C80FCC"/>
    <w:rsid w:val="00C87F9D"/>
    <w:rsid w:val="00CA13BB"/>
    <w:rsid w:val="00CA7E33"/>
    <w:rsid w:val="00CB43FF"/>
    <w:rsid w:val="00CD713B"/>
    <w:rsid w:val="00CD7A25"/>
    <w:rsid w:val="00CE4A5F"/>
    <w:rsid w:val="00CF696F"/>
    <w:rsid w:val="00D04669"/>
    <w:rsid w:val="00D13D97"/>
    <w:rsid w:val="00D1751C"/>
    <w:rsid w:val="00D233D3"/>
    <w:rsid w:val="00D2622E"/>
    <w:rsid w:val="00D2696C"/>
    <w:rsid w:val="00D3378A"/>
    <w:rsid w:val="00D42F32"/>
    <w:rsid w:val="00D4637D"/>
    <w:rsid w:val="00D476F6"/>
    <w:rsid w:val="00D744E7"/>
    <w:rsid w:val="00D77E38"/>
    <w:rsid w:val="00D83ED0"/>
    <w:rsid w:val="00D853E0"/>
    <w:rsid w:val="00D91012"/>
    <w:rsid w:val="00D938B6"/>
    <w:rsid w:val="00D97876"/>
    <w:rsid w:val="00DA548A"/>
    <w:rsid w:val="00DB165C"/>
    <w:rsid w:val="00DB2A3A"/>
    <w:rsid w:val="00DC0641"/>
    <w:rsid w:val="00DC67AB"/>
    <w:rsid w:val="00DD2F00"/>
    <w:rsid w:val="00DE25B9"/>
    <w:rsid w:val="00DE3221"/>
    <w:rsid w:val="00DE5AC8"/>
    <w:rsid w:val="00E22891"/>
    <w:rsid w:val="00E24F04"/>
    <w:rsid w:val="00E30C5A"/>
    <w:rsid w:val="00E41E7A"/>
    <w:rsid w:val="00E55551"/>
    <w:rsid w:val="00E668AB"/>
    <w:rsid w:val="00E713DE"/>
    <w:rsid w:val="00E747E5"/>
    <w:rsid w:val="00E74BDE"/>
    <w:rsid w:val="00E77E7C"/>
    <w:rsid w:val="00E84A62"/>
    <w:rsid w:val="00E93E2F"/>
    <w:rsid w:val="00EA7C6A"/>
    <w:rsid w:val="00EC1397"/>
    <w:rsid w:val="00EC6D40"/>
    <w:rsid w:val="00EE1C59"/>
    <w:rsid w:val="00F11EA7"/>
    <w:rsid w:val="00F23C5C"/>
    <w:rsid w:val="00F24145"/>
    <w:rsid w:val="00F24F09"/>
    <w:rsid w:val="00F26CEA"/>
    <w:rsid w:val="00F42F44"/>
    <w:rsid w:val="00F44C3D"/>
    <w:rsid w:val="00F52319"/>
    <w:rsid w:val="00F5259A"/>
    <w:rsid w:val="00F76B94"/>
    <w:rsid w:val="00F80F02"/>
    <w:rsid w:val="00F813BF"/>
    <w:rsid w:val="00F829E5"/>
    <w:rsid w:val="00FB0B06"/>
    <w:rsid w:val="00FC3D2B"/>
    <w:rsid w:val="00FD671E"/>
    <w:rsid w:val="00FD6CC0"/>
    <w:rsid w:val="00FE6C63"/>
    <w:rsid w:val="00FF40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B4DDAB"/>
  <w15:chartTrackingRefBased/>
  <w15:docId w15:val="{5BC41ABC-6709-4ACE-BEAC-AEA180813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93BDB"/>
    <w:pPr>
      <w:keepNext/>
      <w:keepLines/>
      <w:spacing w:before="40" w:after="0" w:line="276" w:lineRule="auto"/>
      <w:jc w:val="center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4E11F8"/>
    <w:rPr>
      <w:b/>
      <w:bCs/>
    </w:rPr>
  </w:style>
  <w:style w:type="paragraph" w:styleId="NormalWeb">
    <w:name w:val="Normal (Web)"/>
    <w:basedOn w:val="Normal"/>
    <w:uiPriority w:val="99"/>
    <w:unhideWhenUsed/>
    <w:rsid w:val="004E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E11F8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US"/>
    </w:rPr>
  </w:style>
  <w:style w:type="character" w:styleId="PlaceholderText">
    <w:name w:val="Placeholder Text"/>
    <w:basedOn w:val="DefaultParagraphFont"/>
    <w:uiPriority w:val="99"/>
    <w:semiHidden/>
    <w:rsid w:val="00612B85"/>
    <w:rPr>
      <w:color w:val="808080"/>
    </w:rPr>
  </w:style>
  <w:style w:type="table" w:styleId="TableGrid">
    <w:name w:val="Table Grid"/>
    <w:basedOn w:val="TableNormal"/>
    <w:uiPriority w:val="39"/>
    <w:rsid w:val="001021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8F50DC"/>
    <w:rPr>
      <w:color w:val="0000FF"/>
      <w:u w:val="single"/>
    </w:rPr>
  </w:style>
  <w:style w:type="paragraph" w:customStyle="1" w:styleId="Compact">
    <w:name w:val="Compact"/>
    <w:basedOn w:val="BodyText"/>
    <w:qFormat/>
    <w:rsid w:val="00862322"/>
    <w:pPr>
      <w:spacing w:after="0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6232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2322"/>
  </w:style>
  <w:style w:type="paragraph" w:customStyle="1" w:styleId="ListParagraph1">
    <w:name w:val="List Paragraph1"/>
    <w:basedOn w:val="Normal"/>
    <w:uiPriority w:val="99"/>
    <w:qFormat/>
    <w:rsid w:val="002F163D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SG"/>
    </w:rPr>
  </w:style>
  <w:style w:type="paragraph" w:styleId="Header">
    <w:name w:val="header"/>
    <w:basedOn w:val="Normal"/>
    <w:link w:val="Head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671E"/>
  </w:style>
  <w:style w:type="paragraph" w:styleId="Footer">
    <w:name w:val="footer"/>
    <w:basedOn w:val="Normal"/>
    <w:link w:val="Foot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671E"/>
  </w:style>
  <w:style w:type="paragraph" w:customStyle="1" w:styleId="Style1">
    <w:name w:val="Style1"/>
    <w:basedOn w:val="Normal"/>
    <w:rsid w:val="004A0339"/>
    <w:pPr>
      <w:spacing w:after="0" w:line="360" w:lineRule="auto"/>
    </w:pPr>
    <w:rPr>
      <w:rFonts w:ascii=".VnTime" w:eastAsia="Times New Roman" w:hAnsi=".VnTime" w:cs="Times New Roman"/>
      <w:szCs w:val="28"/>
      <w:lang w:val="en-US"/>
    </w:rPr>
  </w:style>
  <w:style w:type="paragraph" w:styleId="ListBullet">
    <w:name w:val="List Bullet"/>
    <w:basedOn w:val="Normal"/>
    <w:uiPriority w:val="99"/>
    <w:unhideWhenUsed/>
    <w:rsid w:val="00AF3C17"/>
    <w:pPr>
      <w:numPr>
        <w:numId w:val="12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29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E5"/>
    <w:rPr>
      <w:rFonts w:ascii="Segoe U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193BDB"/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jpeg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jpeg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png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D1F8F0-AABF-4654-972B-EEBA873696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737</Words>
  <Characters>420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Dell</cp:lastModifiedBy>
  <cp:revision>6</cp:revision>
  <cp:lastPrinted>2022-12-06T02:58:00Z</cp:lastPrinted>
  <dcterms:created xsi:type="dcterms:W3CDTF">2023-12-27T15:33:00Z</dcterms:created>
  <dcterms:modified xsi:type="dcterms:W3CDTF">2023-12-27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